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899" w:type="dxa"/>
        <w:tblInd w:w="-270" w:type="dxa"/>
        <w:tblLook w:val="04A0" w:firstRow="1" w:lastRow="0" w:firstColumn="1" w:lastColumn="0" w:noHBand="0" w:noVBand="1"/>
      </w:tblPr>
      <w:tblGrid>
        <w:gridCol w:w="4796"/>
        <w:gridCol w:w="5103"/>
      </w:tblGrid>
      <w:tr w:rsidR="002E4BBB" w:rsidRPr="002E4BBB" w14:paraId="0FF5839C" w14:textId="77777777" w:rsidTr="00040C4E">
        <w:trPr>
          <w:trHeight w:val="1280"/>
        </w:trPr>
        <w:tc>
          <w:tcPr>
            <w:tcW w:w="4796" w:type="dxa"/>
          </w:tcPr>
          <w:p w14:paraId="73E01BCF" w14:textId="77777777" w:rsidR="007E6C01" w:rsidRPr="002E4BBB" w:rsidRDefault="00BD2DE5">
            <w:pPr>
              <w:widowControl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TRƯỜNG THCS KHƯƠNG ĐÌNH</w:t>
            </w:r>
          </w:p>
          <w:p w14:paraId="7797CE1B" w14:textId="21C2F5B1" w:rsidR="007E6C01" w:rsidRPr="002E4BBB" w:rsidRDefault="00BD2DE5">
            <w:pPr>
              <w:widowControl/>
              <w:jc w:val="center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Năm học 2022</w:t>
            </w:r>
            <w:r w:rsidR="00233E03" w:rsidRPr="002E4BB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E4BBB">
              <w:rPr>
                <w:color w:val="000000" w:themeColor="text1"/>
                <w:sz w:val="28"/>
                <w:szCs w:val="28"/>
              </w:rPr>
              <w:t>-</w:t>
            </w:r>
            <w:r w:rsidR="00233E03" w:rsidRPr="002E4BB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E4BBB">
              <w:rPr>
                <w:color w:val="000000" w:themeColor="text1"/>
                <w:sz w:val="28"/>
                <w:szCs w:val="28"/>
              </w:rPr>
              <w:t>2023</w:t>
            </w:r>
          </w:p>
          <w:p w14:paraId="15CAD008" w14:textId="77777777" w:rsidR="007E6C01" w:rsidRPr="002E4BBB" w:rsidRDefault="00BD2DE5">
            <w:pPr>
              <w:widowControl/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 xml:space="preserve">Mã đề: </w:t>
            </w:r>
            <w:r w:rsidRPr="002E4BBB">
              <w:rPr>
                <w:b/>
                <w:color w:val="000000" w:themeColor="text1"/>
                <w:sz w:val="32"/>
                <w:szCs w:val="28"/>
              </w:rPr>
              <w:t>801</w:t>
            </w:r>
          </w:p>
        </w:tc>
        <w:tc>
          <w:tcPr>
            <w:tcW w:w="5103" w:type="dxa"/>
          </w:tcPr>
          <w:p w14:paraId="209B7DE1" w14:textId="2EA3836B" w:rsidR="007E6C01" w:rsidRPr="002E4BBB" w:rsidRDefault="00BD2DE5">
            <w:pPr>
              <w:widowControl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ĐỀ KIỂM TRA CUỐI HỌC KÌ I</w:t>
            </w:r>
            <w:r w:rsidR="00C4133D" w:rsidRPr="002E4BBB">
              <w:rPr>
                <w:b/>
                <w:color w:val="000000" w:themeColor="text1"/>
                <w:sz w:val="28"/>
                <w:szCs w:val="28"/>
              </w:rPr>
              <w:t>I</w:t>
            </w:r>
          </w:p>
          <w:p w14:paraId="0838D258" w14:textId="77777777" w:rsidR="007E6C01" w:rsidRPr="002E4BBB" w:rsidRDefault="00BD2DE5">
            <w:pPr>
              <w:widowControl/>
              <w:jc w:val="center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Môn: Công nghệ            Lớp: 8</w:t>
            </w:r>
          </w:p>
          <w:p w14:paraId="06EA36E4" w14:textId="77777777" w:rsidR="007E6C01" w:rsidRPr="002E4BBB" w:rsidRDefault="00BD2DE5">
            <w:pPr>
              <w:widowControl/>
              <w:jc w:val="center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Thời gian: 45 phút</w:t>
            </w:r>
          </w:p>
          <w:p w14:paraId="62486FCA" w14:textId="77777777" w:rsidR="007E6C01" w:rsidRPr="002E4BBB" w:rsidRDefault="00BD2DE5">
            <w:pPr>
              <w:widowControl/>
              <w:jc w:val="center"/>
              <w:rPr>
                <w:rFonts w:eastAsia="Times New Roman"/>
                <w:i/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Ngày kiểm tra: 13/03/2023</w:t>
            </w:r>
          </w:p>
        </w:tc>
      </w:tr>
    </w:tbl>
    <w:p w14:paraId="3982E808" w14:textId="77777777" w:rsidR="00BE455C" w:rsidRPr="002E4BBB" w:rsidRDefault="00BE455C">
      <w:pPr>
        <w:jc w:val="center"/>
        <w:rPr>
          <w:b/>
          <w:i/>
          <w:iCs/>
          <w:color w:val="000000" w:themeColor="text1"/>
          <w:szCs w:val="24"/>
        </w:rPr>
      </w:pPr>
    </w:p>
    <w:p w14:paraId="58C6A860" w14:textId="6E0C4874" w:rsidR="007E6C01" w:rsidRPr="002E4BBB" w:rsidRDefault="00BD2DE5">
      <w:pPr>
        <w:jc w:val="center"/>
        <w:rPr>
          <w:b/>
          <w:i/>
          <w:iCs/>
          <w:color w:val="000000" w:themeColor="text1"/>
          <w:szCs w:val="24"/>
        </w:rPr>
      </w:pPr>
      <w:r w:rsidRPr="002E4BBB">
        <w:rPr>
          <w:b/>
          <w:i/>
          <w:iCs/>
          <w:color w:val="000000" w:themeColor="text1"/>
          <w:szCs w:val="24"/>
        </w:rPr>
        <w:t>Chú ý: Học sinh làm bài vào giấy kiểm tra.</w:t>
      </w:r>
      <w:r w:rsidR="00BE455C" w:rsidRPr="002E4BBB">
        <w:rPr>
          <w:b/>
          <w:i/>
          <w:iCs/>
          <w:color w:val="000000" w:themeColor="text1"/>
          <w:szCs w:val="24"/>
        </w:rPr>
        <w:t xml:space="preserve"> Ghi lại mã đề vào bài kiểm tra</w:t>
      </w:r>
    </w:p>
    <w:p w14:paraId="68448A44" w14:textId="77777777" w:rsidR="00BE455C" w:rsidRPr="002E4BBB" w:rsidRDefault="00BE455C">
      <w:pPr>
        <w:jc w:val="center"/>
        <w:rPr>
          <w:b/>
          <w:i/>
          <w:iCs/>
          <w:color w:val="000000" w:themeColor="text1"/>
          <w:szCs w:val="24"/>
        </w:rPr>
      </w:pPr>
    </w:p>
    <w:p w14:paraId="58364743" w14:textId="4931E491" w:rsidR="007E6C01" w:rsidRPr="002E4BBB" w:rsidRDefault="00040C4E" w:rsidP="00040C4E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 xml:space="preserve">I. Trắc nghiệm </w:t>
      </w:r>
      <w:r w:rsidRPr="002E4BBB">
        <w:rPr>
          <w:bCs/>
          <w:i/>
          <w:iCs/>
          <w:color w:val="000000" w:themeColor="text1"/>
          <w:sz w:val="28"/>
          <w:szCs w:val="28"/>
        </w:rPr>
        <w:t>(4</w:t>
      </w:r>
      <w:r w:rsidRPr="002E4BBB">
        <w:rPr>
          <w:bCs/>
          <w:i/>
          <w:iCs/>
          <w:color w:val="000000" w:themeColor="text1"/>
          <w:sz w:val="28"/>
          <w:szCs w:val="28"/>
          <w:lang w:val="vi-VN"/>
        </w:rPr>
        <w:t>,0</w:t>
      </w:r>
      <w:r w:rsidRPr="002E4BBB">
        <w:rPr>
          <w:bCs/>
          <w:i/>
          <w:iCs/>
          <w:color w:val="000000" w:themeColor="text1"/>
          <w:sz w:val="28"/>
          <w:szCs w:val="28"/>
        </w:rPr>
        <w:t xml:space="preserve"> điểm).</w:t>
      </w:r>
      <w:r w:rsidR="00233E03" w:rsidRPr="002E4BBB">
        <w:rPr>
          <w:bCs/>
          <w:i/>
          <w:iCs/>
          <w:color w:val="000000" w:themeColor="text1"/>
          <w:sz w:val="28"/>
          <w:szCs w:val="28"/>
        </w:rPr>
        <w:t xml:space="preserve"> </w:t>
      </w:r>
      <w:r w:rsidRPr="002E4BBB">
        <w:rPr>
          <w:bCs/>
          <w:i/>
          <w:iCs/>
          <w:color w:val="000000" w:themeColor="text1"/>
          <w:sz w:val="28"/>
          <w:szCs w:val="28"/>
        </w:rPr>
        <w:t xml:space="preserve">Chọn </w:t>
      </w:r>
      <w:r w:rsidR="00BE455C" w:rsidRPr="002E4BBB">
        <w:rPr>
          <w:bCs/>
          <w:i/>
          <w:iCs/>
          <w:color w:val="000000" w:themeColor="text1"/>
          <w:sz w:val="28"/>
          <w:szCs w:val="28"/>
        </w:rPr>
        <w:t xml:space="preserve">chữ cái đứng trước </w:t>
      </w:r>
      <w:r w:rsidRPr="002E4BBB">
        <w:rPr>
          <w:bCs/>
          <w:i/>
          <w:iCs/>
          <w:color w:val="000000" w:themeColor="text1"/>
          <w:sz w:val="28"/>
          <w:szCs w:val="28"/>
        </w:rPr>
        <w:t>đáp án đúng nhấ</w:t>
      </w:r>
      <w:r w:rsidR="00BE455C" w:rsidRPr="002E4BBB">
        <w:rPr>
          <w:bCs/>
          <w:i/>
          <w:iCs/>
          <w:color w:val="000000" w:themeColor="text1"/>
          <w:sz w:val="28"/>
          <w:szCs w:val="28"/>
        </w:rPr>
        <w:t>t trong các câu sau</w:t>
      </w:r>
    </w:p>
    <w:p w14:paraId="3558ADC2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Câu 1.</w:t>
      </w:r>
      <w:r w:rsidRPr="002E4BBB">
        <w:rPr>
          <w:color w:val="000000" w:themeColor="text1"/>
          <w:sz w:val="28"/>
          <w:szCs w:val="28"/>
        </w:rPr>
        <w:t xml:space="preserve"> Chất dẻo, cao su thuộc nhóm vật liệu cơ khí nào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70"/>
        <w:gridCol w:w="5134"/>
      </w:tblGrid>
      <w:tr w:rsidR="002E4BBB" w:rsidRPr="002E4BBB" w14:paraId="7604A3A5" w14:textId="77777777">
        <w:tc>
          <w:tcPr>
            <w:tcW w:w="4970" w:type="dxa"/>
          </w:tcPr>
          <w:p w14:paraId="260EABD8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A. Vật liệu kim loại.</w:t>
            </w:r>
          </w:p>
        </w:tc>
        <w:tc>
          <w:tcPr>
            <w:tcW w:w="5134" w:type="dxa"/>
          </w:tcPr>
          <w:p w14:paraId="1BE33212" w14:textId="51A23A75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Vật liệu đa kim.</w:t>
            </w:r>
          </w:p>
        </w:tc>
      </w:tr>
      <w:tr w:rsidR="002E4BBB" w:rsidRPr="002E4BBB" w14:paraId="782D40CD" w14:textId="77777777">
        <w:tc>
          <w:tcPr>
            <w:tcW w:w="4970" w:type="dxa"/>
          </w:tcPr>
          <w:p w14:paraId="2B06D93E" w14:textId="57A97B63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C. Vật liệu phi kim loại.</w:t>
            </w:r>
          </w:p>
        </w:tc>
        <w:tc>
          <w:tcPr>
            <w:tcW w:w="5134" w:type="dxa"/>
          </w:tcPr>
          <w:p w14:paraId="40C8F35E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D. Vật liệu tổng hợp.</w:t>
            </w:r>
          </w:p>
        </w:tc>
      </w:tr>
    </w:tbl>
    <w:p w14:paraId="7B1BE8A3" w14:textId="77777777" w:rsidR="007E6C01" w:rsidRPr="002E4BBB" w:rsidRDefault="00BD2DE5">
      <w:pPr>
        <w:rPr>
          <w:color w:val="000000" w:themeColor="text1"/>
          <w:sz w:val="28"/>
          <w:szCs w:val="28"/>
          <w:lang w:eastAsia="vi-VN"/>
        </w:rPr>
      </w:pPr>
      <w:r w:rsidRPr="002E4BBB">
        <w:rPr>
          <w:b/>
          <w:color w:val="000000" w:themeColor="text1"/>
          <w:sz w:val="28"/>
          <w:szCs w:val="28"/>
        </w:rPr>
        <w:t>Câu 2.</w:t>
      </w:r>
      <w:r w:rsidRPr="002E4BBB">
        <w:rPr>
          <w:color w:val="000000" w:themeColor="text1"/>
          <w:sz w:val="28"/>
          <w:szCs w:val="28"/>
        </w:rPr>
        <w:t xml:space="preserve"> Cưa, đục, dũa, búa thuộc nhóm dụng cụ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70"/>
        <w:gridCol w:w="5150"/>
      </w:tblGrid>
      <w:tr w:rsidR="002E4BBB" w:rsidRPr="002E4BBB" w14:paraId="57157D6C" w14:textId="77777777">
        <w:tc>
          <w:tcPr>
            <w:tcW w:w="4970" w:type="dxa"/>
          </w:tcPr>
          <w:p w14:paraId="78B8B244" w14:textId="77777777" w:rsidR="007E6C01" w:rsidRPr="00C32198" w:rsidRDefault="00BD2DE5">
            <w:pPr>
              <w:rPr>
                <w:color w:val="000000" w:themeColor="text1"/>
                <w:sz w:val="28"/>
                <w:szCs w:val="28"/>
                <w:lang w:val="da-DK" w:eastAsia="vi-VN"/>
              </w:rPr>
            </w:pP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>A. đo và kiểm tra.</w:t>
            </w:r>
          </w:p>
        </w:tc>
        <w:tc>
          <w:tcPr>
            <w:tcW w:w="5150" w:type="dxa"/>
          </w:tcPr>
          <w:p w14:paraId="609BE10C" w14:textId="1AEAFAEF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gia công cơ khí.</w:t>
            </w:r>
          </w:p>
        </w:tc>
      </w:tr>
      <w:tr w:rsidR="002E4BBB" w:rsidRPr="002E4BBB" w14:paraId="6876AAA3" w14:textId="77777777">
        <w:tc>
          <w:tcPr>
            <w:tcW w:w="4970" w:type="dxa"/>
          </w:tcPr>
          <w:p w14:paraId="6E797FEF" w14:textId="62DEDDAC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C. tháo lắp.</w:t>
            </w:r>
          </w:p>
        </w:tc>
        <w:tc>
          <w:tcPr>
            <w:tcW w:w="5150" w:type="dxa"/>
          </w:tcPr>
          <w:p w14:paraId="462DDCA6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  <w:lang w:val="fr-FR"/>
              </w:rPr>
              <w:t xml:space="preserve">D. </w:t>
            </w:r>
            <w:r w:rsidRPr="002E4BBB">
              <w:rPr>
                <w:color w:val="000000" w:themeColor="text1"/>
                <w:sz w:val="28"/>
                <w:szCs w:val="28"/>
              </w:rPr>
              <w:t>kẹp chặt.</w:t>
            </w:r>
          </w:p>
        </w:tc>
      </w:tr>
    </w:tbl>
    <w:p w14:paraId="2B7D235B" w14:textId="77777777" w:rsidR="007E6C01" w:rsidRPr="002E4BBB" w:rsidRDefault="00BD2DE5">
      <w:pPr>
        <w:rPr>
          <w:color w:val="000000" w:themeColor="text1"/>
          <w:sz w:val="28"/>
          <w:szCs w:val="28"/>
          <w:lang w:eastAsia="vi-VN"/>
        </w:rPr>
      </w:pPr>
      <w:r w:rsidRPr="002E4BBB">
        <w:rPr>
          <w:b/>
          <w:color w:val="000000" w:themeColor="text1"/>
          <w:sz w:val="28"/>
          <w:szCs w:val="28"/>
        </w:rPr>
        <w:t xml:space="preserve">Câu 3. </w:t>
      </w:r>
      <w:r w:rsidRPr="002E4BBB">
        <w:rPr>
          <w:bCs/>
          <w:color w:val="000000" w:themeColor="text1"/>
          <w:sz w:val="28"/>
          <w:szCs w:val="28"/>
        </w:rPr>
        <w:t>Cơ cấu tay quay - thanh lắc gồm mấy bộ phận chính</w:t>
      </w:r>
      <w:r w:rsidRPr="002E4BBB">
        <w:rPr>
          <w:color w:val="000000" w:themeColor="text1"/>
          <w:sz w:val="28"/>
          <w:szCs w:val="28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95"/>
        <w:gridCol w:w="5125"/>
      </w:tblGrid>
      <w:tr w:rsidR="002E4BBB" w:rsidRPr="002E4BBB" w14:paraId="02DD500C" w14:textId="77777777">
        <w:tc>
          <w:tcPr>
            <w:tcW w:w="4995" w:type="dxa"/>
          </w:tcPr>
          <w:p w14:paraId="7AC2225C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A. Hai bộ phân.</w:t>
            </w:r>
          </w:p>
        </w:tc>
        <w:tc>
          <w:tcPr>
            <w:tcW w:w="5125" w:type="dxa"/>
          </w:tcPr>
          <w:p w14:paraId="04AD2E7E" w14:textId="37B48D57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Ba bộ phận.</w:t>
            </w:r>
          </w:p>
        </w:tc>
      </w:tr>
      <w:tr w:rsidR="002E4BBB" w:rsidRPr="002E4BBB" w14:paraId="201DD7D5" w14:textId="77777777">
        <w:tc>
          <w:tcPr>
            <w:tcW w:w="4995" w:type="dxa"/>
          </w:tcPr>
          <w:p w14:paraId="7F549FA4" w14:textId="329C7801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C. Bốn bộ phận.</w:t>
            </w:r>
          </w:p>
        </w:tc>
        <w:tc>
          <w:tcPr>
            <w:tcW w:w="5125" w:type="dxa"/>
          </w:tcPr>
          <w:p w14:paraId="6C7D5B20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D. Năm bộ phận.</w:t>
            </w:r>
          </w:p>
        </w:tc>
      </w:tr>
    </w:tbl>
    <w:p w14:paraId="33EDCDF0" w14:textId="77777777" w:rsidR="007E6C01" w:rsidRPr="002E4BBB" w:rsidRDefault="00BD2DE5">
      <w:pPr>
        <w:rPr>
          <w:color w:val="000000" w:themeColor="text1"/>
          <w:sz w:val="28"/>
          <w:szCs w:val="28"/>
          <w:lang w:eastAsia="vi-VN"/>
        </w:rPr>
      </w:pPr>
      <w:r w:rsidRPr="002E4BBB">
        <w:rPr>
          <w:b/>
          <w:color w:val="000000" w:themeColor="text1"/>
          <w:sz w:val="28"/>
          <w:szCs w:val="28"/>
        </w:rPr>
        <w:t>Câu 4.</w:t>
      </w:r>
      <w:r w:rsidRPr="002E4BBB">
        <w:rPr>
          <w:color w:val="000000" w:themeColor="text1"/>
          <w:sz w:val="28"/>
          <w:szCs w:val="28"/>
        </w:rPr>
        <w:t xml:space="preserve"> Mối ghép bằng Bu lông - Đai ốc thuộc loại mối ghép nào sau đây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95"/>
        <w:gridCol w:w="5125"/>
      </w:tblGrid>
      <w:tr w:rsidR="002E4BBB" w:rsidRPr="002E4BBB" w14:paraId="7A69EB37" w14:textId="77777777">
        <w:tc>
          <w:tcPr>
            <w:tcW w:w="4995" w:type="dxa"/>
          </w:tcPr>
          <w:p w14:paraId="45023592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A. Mối ghép tháo được.</w:t>
            </w:r>
          </w:p>
        </w:tc>
        <w:tc>
          <w:tcPr>
            <w:tcW w:w="5125" w:type="dxa"/>
          </w:tcPr>
          <w:p w14:paraId="00CE0386" w14:textId="523DDD05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Mối ghép không tháo được.</w:t>
            </w:r>
          </w:p>
        </w:tc>
      </w:tr>
      <w:tr w:rsidR="002E4BBB" w:rsidRPr="002E4BBB" w14:paraId="5349D3FB" w14:textId="77777777">
        <w:tc>
          <w:tcPr>
            <w:tcW w:w="4995" w:type="dxa"/>
          </w:tcPr>
          <w:p w14:paraId="4C719E62" w14:textId="54300BB4" w:rsidR="007E6C01" w:rsidRPr="002E4BBB" w:rsidRDefault="00BE455C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C. Mối ghép động.</w:t>
            </w:r>
          </w:p>
        </w:tc>
        <w:tc>
          <w:tcPr>
            <w:tcW w:w="5125" w:type="dxa"/>
          </w:tcPr>
          <w:p w14:paraId="3DD5EF4B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D. Khớp động.</w:t>
            </w:r>
          </w:p>
        </w:tc>
      </w:tr>
    </w:tbl>
    <w:p w14:paraId="525625D0" w14:textId="77777777" w:rsidR="007E6C01" w:rsidRPr="002E4BBB" w:rsidRDefault="00BD2DE5">
      <w:pPr>
        <w:rPr>
          <w:color w:val="000000" w:themeColor="text1"/>
          <w:sz w:val="28"/>
          <w:szCs w:val="28"/>
          <w:lang w:eastAsia="vi-VN"/>
        </w:rPr>
      </w:pPr>
      <w:r w:rsidRPr="002E4BBB">
        <w:rPr>
          <w:b/>
          <w:color w:val="000000" w:themeColor="text1"/>
          <w:sz w:val="28"/>
          <w:szCs w:val="28"/>
        </w:rPr>
        <w:t xml:space="preserve">Câu 5. </w:t>
      </w:r>
      <w:r w:rsidRPr="002E4BBB">
        <w:rPr>
          <w:color w:val="000000" w:themeColor="text1"/>
          <w:sz w:val="28"/>
          <w:szCs w:val="28"/>
        </w:rPr>
        <w:t>Cơ cấu tay quay</w:t>
      </w:r>
      <w:r w:rsidRPr="002E4BBB">
        <w:rPr>
          <w:color w:val="000000" w:themeColor="text1"/>
          <w:sz w:val="28"/>
          <w:szCs w:val="28"/>
          <w:lang w:val="vi-VN"/>
        </w:rPr>
        <w:t xml:space="preserve"> </w:t>
      </w:r>
      <w:r w:rsidRPr="002E4BBB">
        <w:rPr>
          <w:color w:val="000000" w:themeColor="text1"/>
          <w:sz w:val="28"/>
          <w:szCs w:val="28"/>
        </w:rPr>
        <w:t>- con trượt thuộc loại biến đổi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0145"/>
      </w:tblGrid>
      <w:tr w:rsidR="002E4BBB" w:rsidRPr="002E4BBB" w14:paraId="60B19236" w14:textId="77777777">
        <w:tc>
          <w:tcPr>
            <w:tcW w:w="10145" w:type="dxa"/>
          </w:tcPr>
          <w:p w14:paraId="304B440B" w14:textId="77777777" w:rsidR="007278E8" w:rsidRPr="002E4BBB" w:rsidRDefault="00BD2DE5">
            <w:pPr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 xml:space="preserve">A. chuyển động tịnh tiến thành chuyển động quay.   </w:t>
            </w:r>
          </w:p>
          <w:p w14:paraId="4DF59067" w14:textId="553D6B53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chuyển động quay thành chuyển động lắc.</w:t>
            </w:r>
          </w:p>
        </w:tc>
      </w:tr>
      <w:tr w:rsidR="002E4BBB" w:rsidRPr="002E4BBB" w14:paraId="03CEB9FA" w14:textId="77777777">
        <w:tc>
          <w:tcPr>
            <w:tcW w:w="10145" w:type="dxa"/>
          </w:tcPr>
          <w:p w14:paraId="4AE894D5" w14:textId="77777777" w:rsidR="007278E8" w:rsidRPr="002E4BBB" w:rsidRDefault="00BD2DE5">
            <w:pPr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 xml:space="preserve">C. chuyển động tịnh tiến thành chuyển động lắc.      </w:t>
            </w:r>
          </w:p>
          <w:p w14:paraId="174316CF" w14:textId="527E1B42" w:rsidR="007E6C01" w:rsidRPr="002E4BBB" w:rsidRDefault="00BD2DE5">
            <w:pPr>
              <w:rPr>
                <w:color w:val="000000" w:themeColor="text1"/>
                <w:sz w:val="28"/>
                <w:szCs w:val="28"/>
                <w:lang w:eastAsia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D. chuyển động quay thành chuyển động tịnh tiến.</w:t>
            </w:r>
          </w:p>
        </w:tc>
      </w:tr>
    </w:tbl>
    <w:p w14:paraId="2CC156D5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b/>
          <w:bCs/>
          <w:color w:val="000000" w:themeColor="text1"/>
          <w:sz w:val="28"/>
          <w:szCs w:val="28"/>
        </w:rPr>
        <w:t>Câu 6.</w:t>
      </w:r>
      <w:r w:rsidRPr="002E4BBB">
        <w:rPr>
          <w:rFonts w:eastAsia="Arial"/>
          <w:color w:val="000000" w:themeColor="text1"/>
          <w:sz w:val="28"/>
          <w:szCs w:val="28"/>
        </w:rPr>
        <w:t xml:space="preserve"> Phát biểu nào sau đây là </w:t>
      </w:r>
      <w:r w:rsidRPr="002E4BBB">
        <w:rPr>
          <w:rFonts w:eastAsia="Arial"/>
          <w:b/>
          <w:bCs/>
          <w:i/>
          <w:iCs/>
          <w:color w:val="000000" w:themeColor="text1"/>
          <w:sz w:val="28"/>
          <w:szCs w:val="28"/>
        </w:rPr>
        <w:t xml:space="preserve">sai </w:t>
      </w:r>
      <w:r w:rsidRPr="002E4BBB">
        <w:rPr>
          <w:rFonts w:eastAsia="Arial"/>
          <w:color w:val="000000" w:themeColor="text1"/>
          <w:sz w:val="28"/>
          <w:szCs w:val="28"/>
        </w:rPr>
        <w:t>khi nói về mối ghép động?</w:t>
      </w:r>
    </w:p>
    <w:p w14:paraId="102CE6E6" w14:textId="77777777" w:rsidR="007E6C01" w:rsidRPr="002E4BBB" w:rsidRDefault="00BD2DE5">
      <w:pPr>
        <w:pStyle w:val="NormalWeb"/>
        <w:numPr>
          <w:ilvl w:val="0"/>
          <w:numId w:val="2"/>
        </w:numPr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Các chi tiết có thể xoay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</w:p>
    <w:p w14:paraId="25A2BDE7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B. Các chi tiết có thể trượt.</w:t>
      </w:r>
    </w:p>
    <w:p w14:paraId="6F5C112B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C. Các chi tiết không chuyển động tương đối với nhau.</w:t>
      </w:r>
    </w:p>
    <w:p w14:paraId="3A0B9F0D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D. Các chi tiết có thể ăn khớp với nhau.</w:t>
      </w:r>
    </w:p>
    <w:p w14:paraId="6AE17615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b/>
          <w:bCs/>
          <w:color w:val="000000" w:themeColor="text1"/>
          <w:sz w:val="28"/>
          <w:szCs w:val="28"/>
        </w:rPr>
        <w:t>Câu 7.</w:t>
      </w:r>
      <w:r w:rsidRPr="002E4BBB">
        <w:rPr>
          <w:rFonts w:eastAsia="Arial"/>
          <w:color w:val="000000" w:themeColor="text1"/>
          <w:sz w:val="28"/>
          <w:szCs w:val="28"/>
        </w:rPr>
        <w:t> Cấu tạo bộ truyền động đai có mấy bộ phận?</w:t>
      </w:r>
    </w:p>
    <w:p w14:paraId="667C04F4" w14:textId="77777777" w:rsidR="007E6C01" w:rsidRPr="002E4BBB" w:rsidRDefault="00BD2DE5">
      <w:pPr>
        <w:pStyle w:val="NormalWeb"/>
        <w:spacing w:beforeAutospacing="0" w:afterAutospacing="0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A. 1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  <w:t xml:space="preserve"> </w:t>
      </w:r>
      <w:r w:rsidRPr="002E4BBB">
        <w:rPr>
          <w:rFonts w:eastAsia="Arial"/>
          <w:color w:val="000000" w:themeColor="text1"/>
          <w:sz w:val="28"/>
          <w:szCs w:val="28"/>
        </w:rPr>
        <w:tab/>
        <w:t>B. 2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  <w:t>C. 3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  <w:t>D. 4.</w:t>
      </w:r>
    </w:p>
    <w:p w14:paraId="3ED6F243" w14:textId="77777777" w:rsidR="007E6C01" w:rsidRPr="002E4BBB" w:rsidRDefault="00BD2DE5" w:rsidP="00233E03">
      <w:pPr>
        <w:shd w:val="clear" w:color="auto" w:fill="FFFFFF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b/>
          <w:bCs/>
          <w:color w:val="000000" w:themeColor="text1"/>
          <w:sz w:val="28"/>
          <w:szCs w:val="28"/>
        </w:rPr>
        <w:t>Câu 8.</w:t>
      </w:r>
      <w:r w:rsidRPr="002E4BBB">
        <w:rPr>
          <w:rFonts w:eastAsia="Arial"/>
          <w:color w:val="000000" w:themeColor="text1"/>
          <w:sz w:val="28"/>
          <w:szCs w:val="28"/>
        </w:rPr>
        <w:t xml:space="preserve"> Mối ghép không tháo được là</w:t>
      </w:r>
    </w:p>
    <w:p w14:paraId="5718C436" w14:textId="57A291C2" w:rsidR="007E6C01" w:rsidRPr="002E4BBB" w:rsidRDefault="00BD2DE5">
      <w:pPr>
        <w:pStyle w:val="NormalWeb"/>
        <w:spacing w:beforeAutospacing="0" w:afterAutospacing="0"/>
        <w:ind w:left="42"/>
        <w:rPr>
          <w:rFonts w:eastAsia="Arial"/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A. mối ghép bằng hàn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="007278E8"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>B. mối ghép đinh vít.</w:t>
      </w:r>
    </w:p>
    <w:p w14:paraId="6C2C3D95" w14:textId="77777777" w:rsidR="007E6C01" w:rsidRPr="002E4BBB" w:rsidRDefault="00BD2DE5">
      <w:pPr>
        <w:pStyle w:val="NormalWeb"/>
        <w:spacing w:beforeAutospacing="0" w:afterAutospacing="0"/>
        <w:ind w:left="42"/>
        <w:rPr>
          <w:color w:val="000000" w:themeColor="text1"/>
          <w:sz w:val="28"/>
          <w:szCs w:val="28"/>
        </w:rPr>
      </w:pPr>
      <w:r w:rsidRPr="002E4BBB">
        <w:rPr>
          <w:rFonts w:eastAsia="Arial"/>
          <w:color w:val="000000" w:themeColor="text1"/>
          <w:sz w:val="28"/>
          <w:szCs w:val="28"/>
        </w:rPr>
        <w:t>C. mối ghép sống trượt - rãnh trượt.</w:t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</w:r>
      <w:r w:rsidRPr="002E4BBB">
        <w:rPr>
          <w:rFonts w:eastAsia="Arial"/>
          <w:color w:val="000000" w:themeColor="text1"/>
          <w:sz w:val="28"/>
          <w:szCs w:val="28"/>
        </w:rPr>
        <w:tab/>
        <w:t>D. mối ghép vít cấy.</w:t>
      </w:r>
    </w:p>
    <w:p w14:paraId="78436188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Câu 9.</w:t>
      </w:r>
      <w:r w:rsidRPr="002E4BBB">
        <w:rPr>
          <w:color w:val="000000" w:themeColor="text1"/>
          <w:sz w:val="28"/>
          <w:szCs w:val="28"/>
        </w:rPr>
        <w:t xml:space="preserve"> Kim loại đen gồm những loại nào?</w:t>
      </w:r>
    </w:p>
    <w:p w14:paraId="001A594C" w14:textId="77777777" w:rsidR="00BE455C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color w:val="000000" w:themeColor="text1"/>
          <w:sz w:val="28"/>
          <w:szCs w:val="28"/>
          <w:lang w:val="da-DK"/>
        </w:rPr>
        <w:t xml:space="preserve">A. Thép, gang.                </w:t>
      </w:r>
      <w:r w:rsidRPr="00C32198">
        <w:rPr>
          <w:color w:val="000000" w:themeColor="text1"/>
          <w:sz w:val="28"/>
          <w:szCs w:val="28"/>
          <w:lang w:val="da-DK"/>
        </w:rPr>
        <w:tab/>
        <w:t>B. Sắt, nhôm.</w:t>
      </w:r>
      <w:r w:rsidRPr="00C32198">
        <w:rPr>
          <w:color w:val="000000" w:themeColor="text1"/>
          <w:sz w:val="28"/>
          <w:szCs w:val="28"/>
          <w:lang w:val="da-DK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ab/>
      </w:r>
    </w:p>
    <w:p w14:paraId="4C018788" w14:textId="0DE05E8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color w:val="000000" w:themeColor="text1"/>
          <w:sz w:val="28"/>
          <w:szCs w:val="28"/>
          <w:lang w:val="da-DK"/>
        </w:rPr>
        <w:t xml:space="preserve">C. Vàng, bạc.                  </w:t>
      </w:r>
      <w:r w:rsidR="00BE455C"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C32198">
        <w:rPr>
          <w:color w:val="000000" w:themeColor="text1"/>
          <w:sz w:val="28"/>
          <w:szCs w:val="28"/>
          <w:lang w:val="da-DK"/>
        </w:rPr>
        <w:t>D. Đồng, nhôm.</w:t>
      </w:r>
    </w:p>
    <w:p w14:paraId="71B94040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Câu 10.</w:t>
      </w:r>
      <w:r w:rsidRPr="00C32198">
        <w:rPr>
          <w:color w:val="000000" w:themeColor="text1"/>
          <w:sz w:val="28"/>
          <w:szCs w:val="28"/>
          <w:lang w:val="da-DK"/>
        </w:rPr>
        <w:t xml:space="preserve"> Dụng cụ nào sau đây </w:t>
      </w:r>
      <w:r w:rsidRPr="00C32198">
        <w:rPr>
          <w:b/>
          <w:bCs/>
          <w:i/>
          <w:iCs/>
          <w:color w:val="000000" w:themeColor="text1"/>
          <w:sz w:val="28"/>
          <w:szCs w:val="28"/>
          <w:lang w:val="da-DK"/>
        </w:rPr>
        <w:t>không phải</w:t>
      </w:r>
      <w:r w:rsidRPr="00C32198">
        <w:rPr>
          <w:color w:val="000000" w:themeColor="text1"/>
          <w:sz w:val="28"/>
          <w:szCs w:val="28"/>
          <w:lang w:val="da-DK"/>
        </w:rPr>
        <w:t xml:space="preserve"> là dụng cụ gia công?</w:t>
      </w:r>
    </w:p>
    <w:p w14:paraId="6AE2BAE7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color w:val="000000" w:themeColor="text1"/>
          <w:sz w:val="28"/>
          <w:szCs w:val="28"/>
          <w:lang w:val="da-DK"/>
        </w:rPr>
        <w:t xml:space="preserve">A. Búa.                           </w:t>
      </w:r>
      <w:r w:rsidRPr="00C32198">
        <w:rPr>
          <w:color w:val="000000" w:themeColor="text1"/>
          <w:sz w:val="28"/>
          <w:szCs w:val="28"/>
          <w:lang w:val="da-DK"/>
        </w:rPr>
        <w:tab/>
        <w:t>B. Kìm.</w:t>
      </w:r>
      <w:r w:rsidRPr="00C32198">
        <w:rPr>
          <w:color w:val="000000" w:themeColor="text1"/>
          <w:sz w:val="28"/>
          <w:szCs w:val="28"/>
          <w:lang w:val="da-DK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ab/>
        <w:t>C. Dũa.                           D. Cưa.</w:t>
      </w:r>
    </w:p>
    <w:p w14:paraId="1729203D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Câu 11.</w:t>
      </w:r>
      <w:r w:rsidRPr="00C32198">
        <w:rPr>
          <w:color w:val="000000" w:themeColor="text1"/>
          <w:sz w:val="28"/>
          <w:szCs w:val="28"/>
          <w:lang w:val="da-DK"/>
        </w:rPr>
        <w:t xml:space="preserve"> Chi tiết nào sau đây </w:t>
      </w:r>
      <w:r w:rsidRPr="00C32198">
        <w:rPr>
          <w:b/>
          <w:bCs/>
          <w:i/>
          <w:iCs/>
          <w:color w:val="000000" w:themeColor="text1"/>
          <w:sz w:val="28"/>
          <w:szCs w:val="28"/>
          <w:lang w:val="da-DK"/>
        </w:rPr>
        <w:t xml:space="preserve">không thuộc </w:t>
      </w:r>
      <w:r w:rsidRPr="00C32198">
        <w:rPr>
          <w:color w:val="000000" w:themeColor="text1"/>
          <w:sz w:val="28"/>
          <w:szCs w:val="28"/>
          <w:lang w:val="da-DK"/>
        </w:rPr>
        <w:t>nhóm chi tiết máy có công dụng chung?</w:t>
      </w:r>
    </w:p>
    <w:p w14:paraId="1FC6826E" w14:textId="77777777" w:rsidR="007E6C01" w:rsidRPr="002E4BBB" w:rsidRDefault="00BD2DE5">
      <w:pPr>
        <w:numPr>
          <w:ilvl w:val="0"/>
          <w:numId w:val="3"/>
        </w:numPr>
        <w:rPr>
          <w:color w:val="000000" w:themeColor="text1"/>
          <w:sz w:val="28"/>
          <w:szCs w:val="28"/>
        </w:rPr>
      </w:pPr>
      <w:r w:rsidRPr="00C32198">
        <w:rPr>
          <w:color w:val="000000" w:themeColor="text1"/>
          <w:sz w:val="28"/>
          <w:szCs w:val="28"/>
          <w:lang w:val="da-DK"/>
        </w:rPr>
        <w:t xml:space="preserve">Bulông.                     </w:t>
      </w:r>
      <w:r w:rsidRPr="00C32198">
        <w:rPr>
          <w:color w:val="000000" w:themeColor="text1"/>
          <w:sz w:val="28"/>
          <w:szCs w:val="28"/>
          <w:lang w:val="da-DK"/>
        </w:rPr>
        <w:tab/>
        <w:t>B. Đai ốc.</w:t>
      </w:r>
      <w:r w:rsidRPr="00C32198">
        <w:rPr>
          <w:color w:val="000000" w:themeColor="text1"/>
          <w:sz w:val="28"/>
          <w:szCs w:val="28"/>
          <w:lang w:val="da-DK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ab/>
        <w:t xml:space="preserve">C. Lò xo.                         </w:t>
      </w:r>
      <w:r w:rsidRPr="002E4BBB">
        <w:rPr>
          <w:color w:val="000000" w:themeColor="text1"/>
          <w:sz w:val="28"/>
          <w:szCs w:val="28"/>
        </w:rPr>
        <w:t>D. Khung xe đạp.</w:t>
      </w:r>
    </w:p>
    <w:p w14:paraId="1D866744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Câu 12.</w:t>
      </w:r>
      <w:r w:rsidRPr="002E4BBB">
        <w:rPr>
          <w:color w:val="000000" w:themeColor="text1"/>
          <w:sz w:val="28"/>
          <w:szCs w:val="28"/>
        </w:rPr>
        <w:t xml:space="preserve"> Mối ghép nào sau đây </w:t>
      </w:r>
      <w:r w:rsidRPr="002E4BBB">
        <w:rPr>
          <w:b/>
          <w:bCs/>
          <w:i/>
          <w:iCs/>
          <w:color w:val="000000" w:themeColor="text1"/>
          <w:sz w:val="28"/>
          <w:szCs w:val="28"/>
        </w:rPr>
        <w:t>không phải</w:t>
      </w:r>
      <w:r w:rsidRPr="002E4BBB">
        <w:rPr>
          <w:color w:val="000000" w:themeColor="text1"/>
          <w:sz w:val="28"/>
          <w:szCs w:val="28"/>
        </w:rPr>
        <w:t xml:space="preserve"> là mối ghép bằng ren?</w:t>
      </w:r>
    </w:p>
    <w:p w14:paraId="619D2D3D" w14:textId="78176464" w:rsidR="00233E03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 xml:space="preserve">A. Mối ghép bằng bulông.  </w:t>
      </w:r>
      <w:r w:rsidRPr="002E4BBB">
        <w:rPr>
          <w:color w:val="000000" w:themeColor="text1"/>
          <w:sz w:val="28"/>
          <w:szCs w:val="28"/>
        </w:rPr>
        <w:tab/>
      </w:r>
      <w:r w:rsidR="00233E03" w:rsidRPr="002E4BBB">
        <w:rPr>
          <w:color w:val="000000" w:themeColor="text1"/>
          <w:sz w:val="28"/>
          <w:szCs w:val="28"/>
        </w:rPr>
        <w:tab/>
      </w:r>
      <w:r w:rsidR="00233E03" w:rsidRPr="002E4BBB">
        <w:rPr>
          <w:color w:val="000000" w:themeColor="text1"/>
          <w:sz w:val="28"/>
          <w:szCs w:val="28"/>
        </w:rPr>
        <w:tab/>
      </w:r>
      <w:r w:rsidRPr="002E4BBB">
        <w:rPr>
          <w:color w:val="000000" w:themeColor="text1"/>
          <w:sz w:val="28"/>
          <w:szCs w:val="28"/>
        </w:rPr>
        <w:t>B. Mối ghép vít cấy.</w:t>
      </w:r>
      <w:r w:rsidRPr="002E4BBB">
        <w:rPr>
          <w:color w:val="000000" w:themeColor="text1"/>
          <w:sz w:val="28"/>
          <w:szCs w:val="28"/>
        </w:rPr>
        <w:tab/>
      </w:r>
    </w:p>
    <w:p w14:paraId="4834631C" w14:textId="6100A3E8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 xml:space="preserve">C. Mối ghép đinh vít.      </w:t>
      </w:r>
      <w:r w:rsidR="00233E03" w:rsidRPr="002E4BBB">
        <w:rPr>
          <w:color w:val="000000" w:themeColor="text1"/>
          <w:sz w:val="28"/>
          <w:szCs w:val="28"/>
        </w:rPr>
        <w:tab/>
      </w:r>
      <w:r w:rsidR="00233E03" w:rsidRPr="002E4BBB">
        <w:rPr>
          <w:color w:val="000000" w:themeColor="text1"/>
          <w:sz w:val="28"/>
          <w:szCs w:val="28"/>
        </w:rPr>
        <w:tab/>
      </w:r>
      <w:r w:rsidR="00233E03" w:rsidRPr="002E4BBB">
        <w:rPr>
          <w:color w:val="000000" w:themeColor="text1"/>
          <w:sz w:val="28"/>
          <w:szCs w:val="28"/>
        </w:rPr>
        <w:tab/>
      </w:r>
      <w:r w:rsidR="00233E03" w:rsidRPr="002E4BBB">
        <w:rPr>
          <w:color w:val="000000" w:themeColor="text1"/>
          <w:sz w:val="28"/>
          <w:szCs w:val="28"/>
        </w:rPr>
        <w:tab/>
      </w:r>
      <w:r w:rsidRPr="002E4BBB">
        <w:rPr>
          <w:color w:val="000000" w:themeColor="text1"/>
          <w:sz w:val="28"/>
          <w:szCs w:val="28"/>
        </w:rPr>
        <w:t>D. Mối ghép bằng hàn.</w:t>
      </w:r>
    </w:p>
    <w:p w14:paraId="1CCB06FC" w14:textId="77777777" w:rsidR="007E6C01" w:rsidRPr="002E4BBB" w:rsidRDefault="00BD2DE5">
      <w:pPr>
        <w:pStyle w:val="NormalWeb"/>
        <w:shd w:val="clear" w:color="auto" w:fill="FFFFFF"/>
        <w:spacing w:beforeAutospacing="0" w:afterAutospacing="0"/>
        <w:rPr>
          <w:rFonts w:eastAsia="Segoe UI"/>
          <w:color w:val="000000" w:themeColor="text1"/>
          <w:sz w:val="28"/>
          <w:szCs w:val="28"/>
        </w:rPr>
      </w:pPr>
      <w:r w:rsidRPr="002E4BBB">
        <w:rPr>
          <w:rStyle w:val="Strong"/>
          <w:rFonts w:eastAsia="Segoe UI"/>
          <w:color w:val="000000" w:themeColor="text1"/>
          <w:sz w:val="28"/>
          <w:szCs w:val="28"/>
          <w:shd w:val="clear" w:color="auto" w:fill="FFFFFF"/>
        </w:rPr>
        <w:t xml:space="preserve">Câu 13. </w:t>
      </w:r>
      <w:r w:rsidRPr="002E4BBB">
        <w:rPr>
          <w:rStyle w:val="Strong"/>
          <w:rFonts w:eastAsia="Segoe UI"/>
          <w:b w:val="0"/>
          <w:bCs w:val="0"/>
          <w:color w:val="000000" w:themeColor="text1"/>
          <w:sz w:val="28"/>
          <w:szCs w:val="28"/>
          <w:shd w:val="clear" w:color="auto" w:fill="FFFFFF"/>
        </w:rPr>
        <w:t>Tính chất nào là tính chất cơ học của vật liệu cơ khí?</w:t>
      </w:r>
    </w:p>
    <w:p w14:paraId="33D7B4E9" w14:textId="77777777" w:rsidR="007E6C01" w:rsidRPr="002E4BBB" w:rsidRDefault="00BD2DE5">
      <w:pPr>
        <w:widowControl/>
        <w:numPr>
          <w:ilvl w:val="0"/>
          <w:numId w:val="4"/>
        </w:numPr>
        <w:rPr>
          <w:color w:val="000000" w:themeColor="text1"/>
          <w:sz w:val="28"/>
          <w:szCs w:val="28"/>
        </w:rPr>
      </w:pP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 xml:space="preserve">Tính dẫn nhiệt.           </w:t>
      </w: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ab/>
        <w:t xml:space="preserve">B. Tính dẫn điện.    </w:t>
      </w: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ab/>
        <w:t>C. Tính chịu axit.</w:t>
      </w: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ab/>
        <w:t xml:space="preserve">     D. Tính cứng.  </w:t>
      </w:r>
    </w:p>
    <w:p w14:paraId="75440D6E" w14:textId="0F428430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Câu 14.</w:t>
      </w:r>
      <w:r w:rsidRPr="002E4BBB">
        <w:rPr>
          <w:color w:val="000000" w:themeColor="text1"/>
          <w:sz w:val="28"/>
          <w:szCs w:val="28"/>
        </w:rPr>
        <w:t xml:space="preserve"> Vật liệu nào sau đây </w:t>
      </w:r>
      <w:r w:rsidRPr="002E4BBB">
        <w:rPr>
          <w:b/>
          <w:bCs/>
          <w:i/>
          <w:iCs/>
          <w:color w:val="000000" w:themeColor="text1"/>
          <w:sz w:val="28"/>
          <w:szCs w:val="28"/>
        </w:rPr>
        <w:t>không phải</w:t>
      </w:r>
      <w:r w:rsidRPr="002E4BBB">
        <w:rPr>
          <w:color w:val="000000" w:themeColor="text1"/>
          <w:sz w:val="28"/>
          <w:szCs w:val="28"/>
        </w:rPr>
        <w:t xml:space="preserve"> là kim loại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06"/>
        <w:gridCol w:w="2801"/>
        <w:gridCol w:w="2397"/>
        <w:gridCol w:w="2771"/>
      </w:tblGrid>
      <w:tr w:rsidR="007E6C01" w:rsidRPr="002E4BBB" w14:paraId="669076C7" w14:textId="77777777">
        <w:tc>
          <w:tcPr>
            <w:tcW w:w="2208" w:type="dxa"/>
          </w:tcPr>
          <w:p w14:paraId="4EC43D68" w14:textId="77777777" w:rsidR="007E6C01" w:rsidRPr="002E4BBB" w:rsidRDefault="00BD2DE5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A. Nhựa.</w:t>
            </w:r>
          </w:p>
        </w:tc>
        <w:tc>
          <w:tcPr>
            <w:tcW w:w="2804" w:type="dxa"/>
          </w:tcPr>
          <w:p w14:paraId="59748FC7" w14:textId="77777777" w:rsidR="007E6C01" w:rsidRPr="002E4BBB" w:rsidRDefault="00BD2DE5">
            <w:pPr>
              <w:ind w:firstLineChars="300" w:firstLine="840"/>
              <w:jc w:val="both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B. Đồng.</w:t>
            </w:r>
          </w:p>
        </w:tc>
        <w:tc>
          <w:tcPr>
            <w:tcW w:w="2400" w:type="dxa"/>
          </w:tcPr>
          <w:p w14:paraId="67BCACB1" w14:textId="0B97C2CB" w:rsidR="007E6C01" w:rsidRPr="002E4BBB" w:rsidRDefault="00D2070B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. G</w:t>
            </w:r>
            <w:r w:rsidR="00BD2DE5" w:rsidRPr="002E4BBB">
              <w:rPr>
                <w:color w:val="000000" w:themeColor="text1"/>
                <w:sz w:val="28"/>
                <w:szCs w:val="28"/>
              </w:rPr>
              <w:t>ang.</w:t>
            </w:r>
          </w:p>
        </w:tc>
        <w:tc>
          <w:tcPr>
            <w:tcW w:w="2775" w:type="dxa"/>
          </w:tcPr>
          <w:p w14:paraId="4C39F59D" w14:textId="77777777" w:rsidR="007E6C01" w:rsidRPr="002E4BBB" w:rsidRDefault="00BD2DE5">
            <w:pPr>
              <w:ind w:firstLineChars="50" w:firstLine="140"/>
              <w:jc w:val="both"/>
              <w:rPr>
                <w:color w:val="000000" w:themeColor="text1"/>
                <w:sz w:val="28"/>
                <w:szCs w:val="28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>D. Hợp kim nhôm.</w:t>
            </w:r>
          </w:p>
        </w:tc>
      </w:tr>
    </w:tbl>
    <w:p w14:paraId="57CCFF79" w14:textId="77777777" w:rsidR="00040C4E" w:rsidRPr="002E4BBB" w:rsidRDefault="00040C4E">
      <w:pPr>
        <w:rPr>
          <w:b/>
          <w:color w:val="000000" w:themeColor="text1"/>
          <w:sz w:val="28"/>
          <w:szCs w:val="28"/>
        </w:rPr>
      </w:pPr>
    </w:p>
    <w:p w14:paraId="4F299BF7" w14:textId="55E54676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 xml:space="preserve">Câu 15. </w:t>
      </w:r>
      <w:r w:rsidRPr="002E4BBB">
        <w:rPr>
          <w:color w:val="000000" w:themeColor="text1"/>
          <w:sz w:val="28"/>
          <w:szCs w:val="28"/>
        </w:rPr>
        <w:t xml:space="preserve">Những chi tiết nào sau đây </w:t>
      </w:r>
      <w:r w:rsidRPr="002E4BBB">
        <w:rPr>
          <w:b/>
          <w:bCs/>
          <w:i/>
          <w:iCs/>
          <w:color w:val="000000" w:themeColor="text1"/>
          <w:sz w:val="28"/>
          <w:szCs w:val="28"/>
        </w:rPr>
        <w:t>không phải</w:t>
      </w:r>
      <w:r w:rsidRPr="002E4BBB">
        <w:rPr>
          <w:color w:val="000000" w:themeColor="text1"/>
          <w:sz w:val="28"/>
          <w:szCs w:val="28"/>
        </w:rPr>
        <w:t xml:space="preserve"> là chi tiết máy?</w:t>
      </w:r>
    </w:p>
    <w:p w14:paraId="0A512D3F" w14:textId="77777777" w:rsidR="007E6C01" w:rsidRPr="002E4BBB" w:rsidRDefault="00BD2DE5">
      <w:pPr>
        <w:numPr>
          <w:ilvl w:val="0"/>
          <w:numId w:val="5"/>
        </w:numPr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>Khung xe đạp.</w:t>
      </w:r>
      <w:r w:rsidRPr="002E4BBB">
        <w:rPr>
          <w:color w:val="000000" w:themeColor="text1"/>
          <w:sz w:val="28"/>
          <w:szCs w:val="28"/>
        </w:rPr>
        <w:tab/>
      </w:r>
      <w:r w:rsidRPr="002E4BBB">
        <w:rPr>
          <w:color w:val="000000" w:themeColor="text1"/>
          <w:sz w:val="28"/>
          <w:szCs w:val="28"/>
        </w:rPr>
        <w:tab/>
        <w:t xml:space="preserve">B. Lò xo.                  </w:t>
      </w:r>
      <w:r w:rsidRPr="002E4BBB">
        <w:rPr>
          <w:color w:val="000000" w:themeColor="text1"/>
          <w:sz w:val="28"/>
          <w:szCs w:val="28"/>
        </w:rPr>
        <w:tab/>
        <w:t>C. Mảnh vỡ máy.              D. Bulong.</w:t>
      </w:r>
    </w:p>
    <w:p w14:paraId="67418D8B" w14:textId="77777777" w:rsidR="007E6C01" w:rsidRPr="002E4BBB" w:rsidRDefault="00BD2DE5">
      <w:pPr>
        <w:pStyle w:val="NormalWeb"/>
        <w:shd w:val="clear" w:color="auto" w:fill="FFFFFF"/>
        <w:spacing w:beforeAutospacing="0" w:afterAutospacing="0"/>
        <w:rPr>
          <w:rFonts w:eastAsia="Segoe UI"/>
          <w:color w:val="000000" w:themeColor="text1"/>
          <w:sz w:val="28"/>
          <w:szCs w:val="28"/>
        </w:rPr>
      </w:pPr>
      <w:r w:rsidRPr="002E4BBB">
        <w:rPr>
          <w:rStyle w:val="Strong"/>
          <w:rFonts w:eastAsia="Segoe UI"/>
          <w:color w:val="000000" w:themeColor="text1"/>
          <w:sz w:val="28"/>
          <w:szCs w:val="28"/>
          <w:shd w:val="clear" w:color="auto" w:fill="FFFFFF"/>
        </w:rPr>
        <w:t xml:space="preserve">Câu 16.  </w:t>
      </w:r>
      <w:r w:rsidRPr="002E4BBB">
        <w:rPr>
          <w:rStyle w:val="Strong"/>
          <w:rFonts w:eastAsia="Segoe UI"/>
          <w:b w:val="0"/>
          <w:bCs w:val="0"/>
          <w:color w:val="000000" w:themeColor="text1"/>
          <w:sz w:val="28"/>
          <w:szCs w:val="28"/>
          <w:shd w:val="clear" w:color="auto" w:fill="FFFFFF"/>
        </w:rPr>
        <w:t>Bản lề cửa là ứng dụng của khớp gì?</w:t>
      </w:r>
    </w:p>
    <w:p w14:paraId="58E00E85" w14:textId="16795711" w:rsidR="007E6C01" w:rsidRPr="002E4BBB" w:rsidRDefault="00BD2DE5">
      <w:pPr>
        <w:widowControl/>
        <w:numPr>
          <w:ilvl w:val="0"/>
          <w:numId w:val="6"/>
        </w:numPr>
        <w:rPr>
          <w:rFonts w:eastAsia="Segoe UI"/>
          <w:color w:val="000000" w:themeColor="text1"/>
          <w:sz w:val="28"/>
          <w:szCs w:val="28"/>
          <w:shd w:val="clear" w:color="auto" w:fill="FFFFFF"/>
        </w:rPr>
      </w:pP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 xml:space="preserve">Khớp vít.                </w:t>
      </w:r>
      <w:r w:rsidRPr="002E4BBB">
        <w:rPr>
          <w:rFonts w:eastAsia="Segoe UI"/>
          <w:color w:val="000000" w:themeColor="text1"/>
          <w:sz w:val="28"/>
          <w:szCs w:val="28"/>
          <w:shd w:val="clear" w:color="auto" w:fill="FFFFFF"/>
        </w:rPr>
        <w:tab/>
        <w:t>B. Khớp tịnh tiến.       C. Khớp cầu.                   D. Khớp quay.</w:t>
      </w:r>
    </w:p>
    <w:p w14:paraId="2699FC47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 xml:space="preserve">Câu 17. </w:t>
      </w:r>
      <w:r w:rsidRPr="002E4BBB">
        <w:rPr>
          <w:color w:val="000000" w:themeColor="text1"/>
          <w:sz w:val="28"/>
          <w:szCs w:val="28"/>
        </w:rPr>
        <w:t>Nhôm là vật liệu</w:t>
      </w:r>
    </w:p>
    <w:p w14:paraId="7C700236" w14:textId="218AF0A9" w:rsidR="007E6C01" w:rsidRPr="002E4BBB" w:rsidRDefault="00BD2DE5" w:rsidP="00BE455C">
      <w:pPr>
        <w:widowControl/>
        <w:numPr>
          <w:ilvl w:val="0"/>
          <w:numId w:val="7"/>
        </w:numPr>
        <w:ind w:right="-457"/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 xml:space="preserve">phi kim loại.                     B. kim loại màu.         C. kim koại đen.        D. chất dẻo nhiệt rắn. </w:t>
      </w:r>
    </w:p>
    <w:p w14:paraId="7011CA53" w14:textId="77777777" w:rsidR="007E6C01" w:rsidRPr="002E4BBB" w:rsidRDefault="00BD2DE5">
      <w:pPr>
        <w:tabs>
          <w:tab w:val="left" w:pos="426"/>
          <w:tab w:val="left" w:pos="1276"/>
        </w:tabs>
        <w:jc w:val="both"/>
        <w:rPr>
          <w:bCs/>
          <w:color w:val="000000" w:themeColor="text1"/>
          <w:sz w:val="28"/>
          <w:szCs w:val="28"/>
          <w:lang w:val="nb-NO"/>
        </w:rPr>
      </w:pPr>
      <w:r w:rsidRPr="002E4BBB">
        <w:rPr>
          <w:b/>
          <w:color w:val="000000" w:themeColor="text1"/>
          <w:sz w:val="28"/>
          <w:szCs w:val="28"/>
        </w:rPr>
        <w:t xml:space="preserve">Câu 18. </w:t>
      </w:r>
      <w:r w:rsidRPr="002E4BBB">
        <w:rPr>
          <w:bCs/>
          <w:color w:val="000000" w:themeColor="text1"/>
          <w:sz w:val="28"/>
          <w:szCs w:val="28"/>
          <w:lang w:val="nb-NO"/>
        </w:rPr>
        <w:t>Dụng cụ kẹp chặt gồm</w:t>
      </w:r>
    </w:p>
    <w:p w14:paraId="758BC3F7" w14:textId="77777777" w:rsidR="007E6C01" w:rsidRPr="002E4BBB" w:rsidRDefault="00BD2DE5">
      <w:pPr>
        <w:rPr>
          <w:color w:val="000000" w:themeColor="text1"/>
          <w:sz w:val="28"/>
          <w:szCs w:val="28"/>
          <w:lang w:val="nb-NO"/>
        </w:rPr>
      </w:pPr>
      <w:r w:rsidRPr="002E4BBB">
        <w:rPr>
          <w:bCs/>
          <w:iCs/>
          <w:color w:val="000000" w:themeColor="text1"/>
          <w:sz w:val="28"/>
          <w:szCs w:val="28"/>
          <w:lang w:val="nb-NO"/>
        </w:rPr>
        <w:t xml:space="preserve">A. </w:t>
      </w:r>
      <w:r w:rsidRPr="00C32198">
        <w:rPr>
          <w:bCs/>
          <w:iCs/>
          <w:color w:val="000000" w:themeColor="text1"/>
          <w:sz w:val="28"/>
          <w:szCs w:val="28"/>
          <w:lang w:val="nb-NO"/>
        </w:rPr>
        <w:t>m</w:t>
      </w:r>
      <w:r w:rsidRPr="002E4BBB">
        <w:rPr>
          <w:color w:val="000000" w:themeColor="text1"/>
          <w:sz w:val="28"/>
          <w:szCs w:val="28"/>
          <w:lang w:val="nb-NO"/>
        </w:rPr>
        <w:t>ỏ lết, cờlê.</w:t>
      </w:r>
      <w:r w:rsidRPr="002E4BBB">
        <w:rPr>
          <w:color w:val="000000" w:themeColor="text1"/>
          <w:sz w:val="28"/>
          <w:szCs w:val="28"/>
          <w:lang w:val="nb-NO"/>
        </w:rPr>
        <w:tab/>
      </w:r>
      <w:r w:rsidRPr="00C32198">
        <w:rPr>
          <w:color w:val="000000" w:themeColor="text1"/>
          <w:sz w:val="28"/>
          <w:szCs w:val="28"/>
          <w:lang w:val="nb-NO"/>
        </w:rPr>
        <w:t xml:space="preserve"> </w:t>
      </w:r>
      <w:r w:rsidRPr="00C32198">
        <w:rPr>
          <w:color w:val="000000" w:themeColor="text1"/>
          <w:sz w:val="28"/>
          <w:szCs w:val="28"/>
          <w:lang w:val="nb-NO"/>
        </w:rPr>
        <w:tab/>
      </w:r>
      <w:r w:rsidRPr="002E4BBB">
        <w:rPr>
          <w:color w:val="000000" w:themeColor="text1"/>
          <w:sz w:val="28"/>
          <w:szCs w:val="28"/>
          <w:lang w:val="nb-NO"/>
        </w:rPr>
        <w:t xml:space="preserve">B. </w:t>
      </w:r>
      <w:r w:rsidRPr="00C32198">
        <w:rPr>
          <w:color w:val="000000" w:themeColor="text1"/>
          <w:sz w:val="28"/>
          <w:szCs w:val="28"/>
          <w:lang w:val="nb-NO"/>
        </w:rPr>
        <w:t>k</w:t>
      </w:r>
      <w:r w:rsidRPr="002E4BBB">
        <w:rPr>
          <w:color w:val="000000" w:themeColor="text1"/>
          <w:sz w:val="28"/>
          <w:szCs w:val="28"/>
          <w:lang w:val="nb-NO"/>
        </w:rPr>
        <w:t xml:space="preserve">ìm, êtô.                C. </w:t>
      </w:r>
      <w:r w:rsidRPr="00C32198">
        <w:rPr>
          <w:color w:val="000000" w:themeColor="text1"/>
          <w:sz w:val="28"/>
          <w:szCs w:val="28"/>
          <w:lang w:val="nb-NO"/>
        </w:rPr>
        <w:t>k</w:t>
      </w:r>
      <w:r w:rsidRPr="002E4BBB">
        <w:rPr>
          <w:color w:val="000000" w:themeColor="text1"/>
          <w:sz w:val="28"/>
          <w:szCs w:val="28"/>
          <w:lang w:val="nb-NO"/>
        </w:rPr>
        <w:t xml:space="preserve">ìm, tua vít.                 D. </w:t>
      </w:r>
      <w:r w:rsidRPr="00C32198">
        <w:rPr>
          <w:color w:val="000000" w:themeColor="text1"/>
          <w:sz w:val="28"/>
          <w:szCs w:val="28"/>
          <w:lang w:val="nb-NO"/>
        </w:rPr>
        <w:t>ê</w:t>
      </w:r>
      <w:r w:rsidRPr="002E4BBB">
        <w:rPr>
          <w:color w:val="000000" w:themeColor="text1"/>
          <w:sz w:val="28"/>
          <w:szCs w:val="28"/>
          <w:lang w:val="nb-NO"/>
        </w:rPr>
        <w:t>tô, tua vít.</w:t>
      </w:r>
    </w:p>
    <w:p w14:paraId="0DE9D7A4" w14:textId="78F20F0A" w:rsidR="007E6C01" w:rsidRPr="00C32198" w:rsidRDefault="00BD2DE5">
      <w:p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b/>
          <w:bCs/>
          <w:color w:val="000000" w:themeColor="text1"/>
          <w:sz w:val="28"/>
          <w:szCs w:val="28"/>
          <w:lang w:val="nb-NO"/>
        </w:rPr>
        <w:t>Câu 19.</w:t>
      </w: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 xml:space="preserve"> Dấu hiệu để nhận biết chi tiết máy?</w:t>
      </w:r>
    </w:p>
    <w:p w14:paraId="5F025A42" w14:textId="77777777" w:rsidR="007E6C01" w:rsidRPr="00C32198" w:rsidRDefault="00BD2DE5">
      <w:pPr>
        <w:numPr>
          <w:ilvl w:val="0"/>
          <w:numId w:val="8"/>
        </w:num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>Có cấu tạo hoàn chỉnh.</w:t>
      </w: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</w: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  <w:t xml:space="preserve">                        </w:t>
      </w:r>
    </w:p>
    <w:p w14:paraId="784D9234" w14:textId="77777777" w:rsidR="007E6C01" w:rsidRPr="00C32198" w:rsidRDefault="00BD2DE5">
      <w:p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>B. Không thể tháo rời ra được hơn nữa.</w:t>
      </w:r>
    </w:p>
    <w:p w14:paraId="52EEDB3C" w14:textId="77777777" w:rsidR="007E6C01" w:rsidRPr="00C32198" w:rsidRDefault="00BD2DE5">
      <w:p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 xml:space="preserve">C. Có cấu tạo không hoàn chỉnh.                    </w:t>
      </w:r>
    </w:p>
    <w:p w14:paraId="305D80DD" w14:textId="77777777" w:rsidR="007E6C01" w:rsidRPr="00C32198" w:rsidRDefault="00BD2DE5">
      <w:pPr>
        <w:jc w:val="both"/>
        <w:rPr>
          <w:rStyle w:val="Strong"/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</w:pP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>D. Có cấu tạo hoàn chỉnh và không thể tháo rời ra được hơn nữa.</w:t>
      </w:r>
    </w:p>
    <w:p w14:paraId="0E255FA0" w14:textId="77777777" w:rsidR="007E6C01" w:rsidRPr="00C32198" w:rsidRDefault="00BD2DE5">
      <w:pPr>
        <w:widowControl/>
        <w:shd w:val="clear" w:color="auto" w:fill="FFFFFF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Style w:val="Strong"/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Câu 20. </w:t>
      </w:r>
      <w:r w:rsidRPr="00C32198">
        <w:rPr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 xml:space="preserve">Đâu là </w:t>
      </w:r>
      <w:r w:rsidRPr="00C32198">
        <w:rPr>
          <w:rFonts w:eastAsia="Arial"/>
          <w:b/>
          <w:bCs/>
          <w:i/>
          <w:iCs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không phải</w:t>
      </w:r>
      <w:r w:rsidRPr="00C32198">
        <w:rPr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 xml:space="preserve"> là vai trò của cơ khí trong sản xuất và đời sống?</w:t>
      </w:r>
    </w:p>
    <w:p w14:paraId="4AD23F96" w14:textId="5137BAF6" w:rsidR="007E6C01" w:rsidRPr="00C32198" w:rsidRDefault="00BD2DE5">
      <w:pPr>
        <w:pStyle w:val="NormalWeb"/>
        <w:widowControl/>
        <w:shd w:val="clear" w:color="auto" w:fill="FFFFFF"/>
        <w:spacing w:beforeAutospacing="0" w:afterAutospacing="0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A. Tạo ra các máy và phương tiện thay lao động thủ công thành lao động bằng máy và tạo ra năng suất cao</w:t>
      </w:r>
      <w:r w:rsidR="00BE455C"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.</w:t>
      </w:r>
    </w:p>
    <w:p w14:paraId="7EDE3BC0" w14:textId="580EF772" w:rsidR="007E6C01" w:rsidRPr="00C32198" w:rsidRDefault="00BD2DE5">
      <w:pPr>
        <w:pStyle w:val="NormalWeb"/>
        <w:widowControl/>
        <w:shd w:val="clear" w:color="auto" w:fill="FFFFFF"/>
        <w:spacing w:beforeAutospacing="0" w:afterAutospacing="0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B. Giúp cho lao động và sinh hoạt của con người trở lên nhẹ nhàng và thú vị hơn</w:t>
      </w:r>
      <w:r w:rsidR="00BE455C"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.</w:t>
      </w:r>
    </w:p>
    <w:p w14:paraId="2EA721EC" w14:textId="17349A45" w:rsidR="007E6C01" w:rsidRPr="00C32198" w:rsidRDefault="00BD2DE5">
      <w:pPr>
        <w:pStyle w:val="NormalWeb"/>
        <w:widowControl/>
        <w:shd w:val="clear" w:color="auto" w:fill="FFFFFF"/>
        <w:spacing w:beforeAutospacing="0" w:afterAutospacing="0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C. Tầm nhìn của con người được mở rộ</w:t>
      </w:r>
      <w:r w:rsidR="00BE455C"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ng.</w:t>
      </w:r>
    </w:p>
    <w:p w14:paraId="5CCD273C" w14:textId="77777777" w:rsidR="007E6C01" w:rsidRPr="00C32198" w:rsidRDefault="00BD2DE5">
      <w:pPr>
        <w:widowControl/>
        <w:shd w:val="clear" w:color="auto" w:fill="FFFFFF"/>
        <w:rPr>
          <w:b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D. Tạo ra không gian và thời gian thoáng mát, thoải mái.</w:t>
      </w:r>
    </w:p>
    <w:p w14:paraId="45671418" w14:textId="77777777" w:rsidR="007E6C01" w:rsidRPr="00C32198" w:rsidRDefault="00BD2DE5">
      <w:pPr>
        <w:widowControl/>
        <w:shd w:val="clear" w:color="auto" w:fill="FFFFFF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Style w:val="Strong"/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Câu 21. </w:t>
      </w:r>
      <w:r w:rsidRPr="00C32198">
        <w:rPr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Các máy được tạo ra chủ yếu nhờ</w:t>
      </w:r>
    </w:p>
    <w:p w14:paraId="1E7ABAC2" w14:textId="620C5472" w:rsidR="007E6C01" w:rsidRPr="00C32198" w:rsidRDefault="00BD2DE5">
      <w:pPr>
        <w:pStyle w:val="NormalWeb"/>
        <w:widowControl/>
        <w:shd w:val="clear" w:color="auto" w:fill="FFFFFF"/>
        <w:spacing w:beforeAutospacing="0" w:afterAutospacing="0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A. ngành cơ khí.</w:t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="00BE455C"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B. ngành giao thông.</w:t>
      </w:r>
    </w:p>
    <w:p w14:paraId="655B5660" w14:textId="77777777" w:rsidR="007E6C01" w:rsidRPr="00C32198" w:rsidRDefault="00BD2DE5">
      <w:pPr>
        <w:pStyle w:val="NormalWeb"/>
        <w:widowControl/>
        <w:shd w:val="clear" w:color="auto" w:fill="FFFFFF"/>
        <w:spacing w:beforeAutospacing="0" w:afterAutospacing="0"/>
        <w:rPr>
          <w:rFonts w:eastAsia="Arial"/>
          <w:color w:val="000000" w:themeColor="text1"/>
          <w:sz w:val="28"/>
          <w:szCs w:val="28"/>
          <w:lang w:val="nb-NO"/>
        </w:rPr>
      </w:pP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>C. ngành xây dựng.</w:t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sz w:val="28"/>
          <w:szCs w:val="28"/>
          <w:shd w:val="clear" w:color="auto" w:fill="FFFFFF"/>
          <w:lang w:val="nb-NO"/>
        </w:rPr>
        <w:tab/>
      </w:r>
      <w:r w:rsidRPr="00C32198">
        <w:rPr>
          <w:rFonts w:eastAsia="Arial"/>
          <w:color w:val="000000" w:themeColor="text1"/>
          <w:kern w:val="0"/>
          <w:sz w:val="28"/>
          <w:szCs w:val="28"/>
          <w:shd w:val="clear" w:color="auto" w:fill="FFFFFF"/>
          <w:lang w:val="nb-NO" w:bidi="ar"/>
        </w:rPr>
        <w:t>D. ngành vận tải.</w:t>
      </w:r>
    </w:p>
    <w:p w14:paraId="7C0DA006" w14:textId="77777777" w:rsidR="007E6C01" w:rsidRPr="00C32198" w:rsidRDefault="00BD2DE5">
      <w:p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b/>
          <w:bCs/>
          <w:color w:val="000000" w:themeColor="text1"/>
          <w:sz w:val="28"/>
          <w:szCs w:val="28"/>
          <w:lang w:val="nb-NO"/>
        </w:rPr>
        <w:t>Câu 22.</w:t>
      </w: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 xml:space="preserve"> Áo mưa thuộc nhóm vật liệu</w:t>
      </w:r>
    </w:p>
    <w:p w14:paraId="31C10FC0" w14:textId="56C2E71F" w:rsidR="007E6C01" w:rsidRPr="00C32198" w:rsidRDefault="002E4BBB" w:rsidP="002E4BBB">
      <w:pPr>
        <w:jc w:val="both"/>
        <w:rPr>
          <w:rFonts w:eastAsia="Times New Roman"/>
          <w:color w:val="000000" w:themeColor="text1"/>
          <w:sz w:val="28"/>
          <w:szCs w:val="28"/>
          <w:lang w:val="nb-NO"/>
        </w:rPr>
      </w:pPr>
      <w:r w:rsidRPr="00C32198">
        <w:rPr>
          <w:rFonts w:eastAsia="Times New Roman"/>
          <w:color w:val="000000" w:themeColor="text1"/>
          <w:sz w:val="28"/>
          <w:szCs w:val="28"/>
          <w:lang w:val="nb-NO"/>
        </w:rPr>
        <w:t xml:space="preserve">A. </w:t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>chất dẻo nhiệt.</w:t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</w:r>
      <w:r w:rsidR="00BD2DE5" w:rsidRPr="00C32198">
        <w:rPr>
          <w:rFonts w:eastAsia="Times New Roman"/>
          <w:color w:val="000000" w:themeColor="text1"/>
          <w:sz w:val="28"/>
          <w:szCs w:val="28"/>
          <w:lang w:val="nb-NO"/>
        </w:rPr>
        <w:tab/>
        <w:t>B. chất dẻo nhiệt rắn.</w:t>
      </w:r>
    </w:p>
    <w:p w14:paraId="5685FF1B" w14:textId="77777777" w:rsidR="007E6C01" w:rsidRPr="002E4BBB" w:rsidRDefault="00BD2DE5">
      <w:pPr>
        <w:jc w:val="both"/>
        <w:rPr>
          <w:rFonts w:eastAsia="Times New Roman"/>
          <w:color w:val="000000" w:themeColor="text1"/>
          <w:sz w:val="28"/>
          <w:szCs w:val="28"/>
        </w:rPr>
      </w:pPr>
      <w:r w:rsidRPr="002E4BBB">
        <w:rPr>
          <w:rFonts w:eastAsia="Times New Roman"/>
          <w:color w:val="000000" w:themeColor="text1"/>
          <w:sz w:val="28"/>
          <w:szCs w:val="28"/>
        </w:rPr>
        <w:t>C. cao su.</w:t>
      </w:r>
      <w:r w:rsidRPr="002E4BBB">
        <w:rPr>
          <w:rFonts w:eastAsia="Times New Roman"/>
          <w:color w:val="000000" w:themeColor="text1"/>
          <w:sz w:val="28"/>
          <w:szCs w:val="28"/>
        </w:rPr>
        <w:tab/>
      </w:r>
      <w:r w:rsidRPr="002E4BBB">
        <w:rPr>
          <w:rFonts w:eastAsia="Times New Roman"/>
          <w:color w:val="000000" w:themeColor="text1"/>
          <w:sz w:val="28"/>
          <w:szCs w:val="28"/>
        </w:rPr>
        <w:tab/>
      </w:r>
      <w:r w:rsidRPr="002E4BBB">
        <w:rPr>
          <w:rFonts w:eastAsia="Times New Roman"/>
          <w:color w:val="000000" w:themeColor="text1"/>
          <w:sz w:val="28"/>
          <w:szCs w:val="28"/>
        </w:rPr>
        <w:tab/>
      </w:r>
      <w:r w:rsidRPr="002E4BBB">
        <w:rPr>
          <w:rFonts w:eastAsia="Times New Roman"/>
          <w:color w:val="000000" w:themeColor="text1"/>
          <w:sz w:val="28"/>
          <w:szCs w:val="28"/>
        </w:rPr>
        <w:tab/>
      </w:r>
      <w:r w:rsidRPr="002E4BBB">
        <w:rPr>
          <w:rFonts w:eastAsia="Times New Roman"/>
          <w:color w:val="000000" w:themeColor="text1"/>
          <w:sz w:val="28"/>
          <w:szCs w:val="28"/>
        </w:rPr>
        <w:tab/>
      </w:r>
      <w:r w:rsidRPr="002E4BBB">
        <w:rPr>
          <w:rFonts w:eastAsia="Times New Roman"/>
          <w:color w:val="000000" w:themeColor="text1"/>
          <w:sz w:val="28"/>
          <w:szCs w:val="28"/>
        </w:rPr>
        <w:tab/>
        <w:t>D. kim loại.</w:t>
      </w:r>
    </w:p>
    <w:p w14:paraId="6D989E26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b/>
          <w:bCs/>
          <w:color w:val="000000" w:themeColor="text1"/>
          <w:sz w:val="28"/>
          <w:szCs w:val="28"/>
        </w:rPr>
        <w:t xml:space="preserve">Câu 23: </w:t>
      </w:r>
      <w:r w:rsidRPr="002E4BBB">
        <w:rPr>
          <w:color w:val="000000" w:themeColor="text1"/>
          <w:sz w:val="28"/>
          <w:szCs w:val="28"/>
        </w:rPr>
        <w:t>Để đo một góc bất kì, ta dùng dụng cụ nào?</w:t>
      </w:r>
    </w:p>
    <w:p w14:paraId="12F814DD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2E4BBB">
        <w:rPr>
          <w:color w:val="000000" w:themeColor="text1"/>
          <w:sz w:val="28"/>
          <w:szCs w:val="28"/>
        </w:rPr>
        <w:t xml:space="preserve">A. Thước đo góc vạn năng.                        </w:t>
      </w:r>
      <w:r w:rsidRPr="002E4BBB">
        <w:rPr>
          <w:color w:val="000000" w:themeColor="text1"/>
          <w:sz w:val="28"/>
          <w:szCs w:val="28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>B. Êke.</w:t>
      </w:r>
    </w:p>
    <w:p w14:paraId="52451BE7" w14:textId="77777777" w:rsidR="007E6C01" w:rsidRPr="00C32198" w:rsidRDefault="00BD2DE5">
      <w:pPr>
        <w:jc w:val="both"/>
        <w:rPr>
          <w:rFonts w:eastAsia="Times New Roman"/>
          <w:color w:val="000000" w:themeColor="text1"/>
          <w:sz w:val="28"/>
          <w:szCs w:val="28"/>
          <w:lang w:val="da-DK"/>
        </w:rPr>
      </w:pPr>
      <w:r w:rsidRPr="00C32198">
        <w:rPr>
          <w:color w:val="000000" w:themeColor="text1"/>
          <w:sz w:val="28"/>
          <w:szCs w:val="28"/>
          <w:lang w:val="da-DK"/>
        </w:rPr>
        <w:t xml:space="preserve">C. Ke vuông.                                              </w:t>
      </w:r>
      <w:r w:rsidRPr="00C32198">
        <w:rPr>
          <w:color w:val="000000" w:themeColor="text1"/>
          <w:sz w:val="28"/>
          <w:szCs w:val="28"/>
          <w:lang w:val="da-DK"/>
        </w:rPr>
        <w:tab/>
        <w:t>D. Thước cuộn.</w:t>
      </w:r>
    </w:p>
    <w:p w14:paraId="404C60E8" w14:textId="77777777" w:rsidR="007E6C01" w:rsidRPr="002E4BBB" w:rsidRDefault="00BD2DE5">
      <w:pPr>
        <w:rPr>
          <w:bCs/>
          <w:color w:val="000000" w:themeColor="text1"/>
          <w:sz w:val="28"/>
          <w:szCs w:val="28"/>
          <w:lang w:val="vi-VN"/>
        </w:rPr>
      </w:pPr>
      <w:r w:rsidRPr="002E4BBB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Pr="00C32198">
        <w:rPr>
          <w:b/>
          <w:color w:val="000000" w:themeColor="text1"/>
          <w:sz w:val="28"/>
          <w:szCs w:val="28"/>
          <w:lang w:val="da-DK"/>
        </w:rPr>
        <w:t xml:space="preserve">24: </w:t>
      </w:r>
      <w:r w:rsidRPr="002E4BBB">
        <w:rPr>
          <w:bCs/>
          <w:color w:val="000000" w:themeColor="text1"/>
          <w:sz w:val="28"/>
          <w:szCs w:val="28"/>
          <w:lang w:val="vi-VN"/>
        </w:rPr>
        <w:t>Kim loại có thành phần Fe và 2,14%&lt; C</w:t>
      </w:r>
      <w:r w:rsidRPr="00C32198">
        <w:rPr>
          <w:bCs/>
          <w:color w:val="000000" w:themeColor="text1"/>
          <w:sz w:val="28"/>
          <w:szCs w:val="28"/>
          <w:lang w:val="da-DK"/>
        </w:rPr>
        <w:t xml:space="preserve"> </w:t>
      </w:r>
      <w:r w:rsidRPr="002E4BBB">
        <w:rPr>
          <w:bCs/>
          <w:color w:val="000000" w:themeColor="text1"/>
          <w:sz w:val="28"/>
          <w:szCs w:val="28"/>
          <w:lang w:val="vi-VN"/>
        </w:rPr>
        <w:t>&lt; 5% là kim loại nào sau đây?</w:t>
      </w:r>
    </w:p>
    <w:p w14:paraId="4D2E8503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2E4BBB">
        <w:rPr>
          <w:color w:val="000000" w:themeColor="text1"/>
          <w:sz w:val="28"/>
          <w:szCs w:val="28"/>
          <w:lang w:val="vi-VN"/>
        </w:rPr>
        <w:t>A.</w:t>
      </w:r>
      <w:r w:rsidRPr="00C32198">
        <w:rPr>
          <w:color w:val="000000" w:themeColor="text1"/>
          <w:sz w:val="28"/>
          <w:szCs w:val="28"/>
          <w:lang w:val="da-DK"/>
        </w:rPr>
        <w:t xml:space="preserve"> Gang.</w:t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ab/>
      </w:r>
      <w:r w:rsidRPr="002E4BBB">
        <w:rPr>
          <w:color w:val="000000" w:themeColor="text1"/>
          <w:sz w:val="28"/>
          <w:szCs w:val="28"/>
          <w:lang w:val="vi-VN"/>
        </w:rPr>
        <w:t>B.</w:t>
      </w:r>
      <w:r w:rsidRPr="00C32198">
        <w:rPr>
          <w:color w:val="000000" w:themeColor="text1"/>
          <w:sz w:val="28"/>
          <w:szCs w:val="28"/>
          <w:lang w:val="da-DK"/>
        </w:rPr>
        <w:t xml:space="preserve"> Sắt.</w:t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2E4BBB">
        <w:rPr>
          <w:color w:val="000000" w:themeColor="text1"/>
          <w:sz w:val="28"/>
          <w:szCs w:val="28"/>
          <w:lang w:val="vi-VN"/>
        </w:rPr>
        <w:tab/>
        <w:t>C.</w:t>
      </w:r>
      <w:r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2E4BBB">
        <w:rPr>
          <w:color w:val="000000" w:themeColor="text1"/>
          <w:sz w:val="28"/>
          <w:szCs w:val="28"/>
          <w:lang w:val="vi-VN"/>
        </w:rPr>
        <w:t>Nhôm</w:t>
      </w:r>
      <w:r w:rsidRPr="00C32198">
        <w:rPr>
          <w:color w:val="000000" w:themeColor="text1"/>
          <w:sz w:val="28"/>
          <w:szCs w:val="28"/>
          <w:lang w:val="da-DK"/>
        </w:rPr>
        <w:t>.</w:t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2E4BBB">
        <w:rPr>
          <w:color w:val="000000" w:themeColor="text1"/>
          <w:sz w:val="28"/>
          <w:szCs w:val="28"/>
          <w:lang w:val="vi-VN"/>
        </w:rPr>
        <w:tab/>
      </w:r>
      <w:r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2E4BBB">
        <w:rPr>
          <w:color w:val="000000" w:themeColor="text1"/>
          <w:sz w:val="28"/>
          <w:szCs w:val="28"/>
          <w:lang w:val="vi-VN"/>
        </w:rPr>
        <w:t>D.</w:t>
      </w:r>
      <w:r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2E4BBB">
        <w:rPr>
          <w:color w:val="000000" w:themeColor="text1"/>
          <w:sz w:val="28"/>
          <w:szCs w:val="28"/>
          <w:lang w:val="vi-VN"/>
        </w:rPr>
        <w:t>Thép</w:t>
      </w:r>
      <w:r w:rsidRPr="00C32198">
        <w:rPr>
          <w:color w:val="000000" w:themeColor="text1"/>
          <w:sz w:val="28"/>
          <w:szCs w:val="28"/>
          <w:lang w:val="da-DK"/>
        </w:rPr>
        <w:t>.</w:t>
      </w:r>
    </w:p>
    <w:p w14:paraId="0CB1B10A" w14:textId="77777777" w:rsidR="007E6C01" w:rsidRPr="00C32198" w:rsidRDefault="007E6C01">
      <w:pPr>
        <w:widowControl/>
        <w:rPr>
          <w:color w:val="000000" w:themeColor="text1"/>
          <w:sz w:val="28"/>
          <w:szCs w:val="28"/>
          <w:lang w:val="da-DK"/>
        </w:rPr>
      </w:pPr>
    </w:p>
    <w:p w14:paraId="17E18428" w14:textId="480DD9E7" w:rsidR="007E6C01" w:rsidRPr="00C32198" w:rsidRDefault="00BD2DE5">
      <w:pPr>
        <w:rPr>
          <w:b/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II. Tự luận</w:t>
      </w:r>
      <w:r w:rsidRPr="002E4BBB">
        <w:rPr>
          <w:b/>
          <w:color w:val="000000" w:themeColor="text1"/>
          <w:sz w:val="28"/>
          <w:szCs w:val="28"/>
          <w:lang w:val="vi-VN"/>
        </w:rPr>
        <w:t xml:space="preserve"> </w:t>
      </w:r>
      <w:r w:rsidRPr="00C32198">
        <w:rPr>
          <w:bCs/>
          <w:i/>
          <w:iCs/>
          <w:color w:val="000000" w:themeColor="text1"/>
          <w:sz w:val="28"/>
          <w:szCs w:val="28"/>
          <w:lang w:val="da-DK"/>
        </w:rPr>
        <w:t>(4,0</w:t>
      </w:r>
      <w:r w:rsidR="00233E03" w:rsidRPr="00C32198">
        <w:rPr>
          <w:bCs/>
          <w:i/>
          <w:iCs/>
          <w:color w:val="000000" w:themeColor="text1"/>
          <w:sz w:val="28"/>
          <w:szCs w:val="28"/>
          <w:lang w:val="da-DK"/>
        </w:rPr>
        <w:t xml:space="preserve"> </w:t>
      </w:r>
      <w:r w:rsidRPr="00C32198">
        <w:rPr>
          <w:bCs/>
          <w:i/>
          <w:iCs/>
          <w:color w:val="000000" w:themeColor="text1"/>
          <w:sz w:val="28"/>
          <w:szCs w:val="28"/>
          <w:lang w:val="da-DK"/>
        </w:rPr>
        <w:t>điểm).</w:t>
      </w:r>
    </w:p>
    <w:p w14:paraId="4197BCDC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 xml:space="preserve">Bài 1 </w:t>
      </w:r>
      <w:r w:rsidRPr="00C32198">
        <w:rPr>
          <w:i/>
          <w:iCs/>
          <w:color w:val="000000" w:themeColor="text1"/>
          <w:sz w:val="28"/>
          <w:szCs w:val="28"/>
          <w:lang w:val="da-DK"/>
        </w:rPr>
        <w:t>(1</w:t>
      </w:r>
      <w:r w:rsidRPr="002E4BBB">
        <w:rPr>
          <w:i/>
          <w:iCs/>
          <w:color w:val="000000" w:themeColor="text1"/>
          <w:sz w:val="28"/>
          <w:szCs w:val="28"/>
          <w:lang w:val="vi-VN"/>
        </w:rPr>
        <w:t xml:space="preserve">,0 </w:t>
      </w:r>
      <w:r w:rsidRPr="00C32198">
        <w:rPr>
          <w:i/>
          <w:iCs/>
          <w:color w:val="000000" w:themeColor="text1"/>
          <w:sz w:val="28"/>
          <w:szCs w:val="28"/>
          <w:lang w:val="da-DK"/>
        </w:rPr>
        <w:t>đ</w:t>
      </w:r>
      <w:r w:rsidRPr="002E4BBB">
        <w:rPr>
          <w:i/>
          <w:iCs/>
          <w:color w:val="000000" w:themeColor="text1"/>
          <w:sz w:val="28"/>
          <w:szCs w:val="28"/>
          <w:lang w:val="vi-VN"/>
        </w:rPr>
        <w:t>iểm</w:t>
      </w:r>
      <w:r w:rsidRPr="00C32198">
        <w:rPr>
          <w:i/>
          <w:iCs/>
          <w:color w:val="000000" w:themeColor="text1"/>
          <w:sz w:val="28"/>
          <w:szCs w:val="28"/>
          <w:lang w:val="da-DK"/>
        </w:rPr>
        <w:t>).</w:t>
      </w:r>
      <w:r w:rsidRPr="00C32198">
        <w:rPr>
          <w:color w:val="000000" w:themeColor="text1"/>
          <w:sz w:val="28"/>
          <w:szCs w:val="28"/>
          <w:lang w:val="da-DK"/>
        </w:rPr>
        <w:t xml:space="preserve"> Đĩa xích của xe đạp có 60 răng,</w:t>
      </w:r>
      <w:r w:rsidRPr="002E4BBB">
        <w:rPr>
          <w:color w:val="000000" w:themeColor="text1"/>
          <w:sz w:val="28"/>
          <w:szCs w:val="28"/>
          <w:lang w:val="vi-VN"/>
        </w:rPr>
        <w:t xml:space="preserve"> </w:t>
      </w:r>
      <w:r w:rsidRPr="00C32198">
        <w:rPr>
          <w:color w:val="000000" w:themeColor="text1"/>
          <w:sz w:val="28"/>
          <w:szCs w:val="28"/>
          <w:lang w:val="da-DK"/>
        </w:rPr>
        <w:t>đĩa líp có 20 răng. Tính tỉ số truyền i và cho biết chi tiết nào quay nhanh hơn?</w:t>
      </w:r>
    </w:p>
    <w:p w14:paraId="753524F3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b/>
          <w:bCs/>
          <w:color w:val="000000" w:themeColor="text1"/>
          <w:sz w:val="28"/>
          <w:szCs w:val="28"/>
          <w:lang w:val="da-DK"/>
        </w:rPr>
        <w:t>Bài 2</w:t>
      </w:r>
      <w:r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C32198">
        <w:rPr>
          <w:i/>
          <w:color w:val="000000" w:themeColor="text1"/>
          <w:sz w:val="28"/>
          <w:szCs w:val="28"/>
          <w:lang w:val="da-DK"/>
        </w:rPr>
        <w:t>(1,5 điểm</w:t>
      </w:r>
      <w:r w:rsidRPr="00C32198">
        <w:rPr>
          <w:color w:val="000000" w:themeColor="text1"/>
          <w:sz w:val="28"/>
          <w:szCs w:val="28"/>
          <w:lang w:val="da-DK"/>
        </w:rPr>
        <w:t>). Thế nào là chi tiết máy? Chi tiết máy được phân thành những loại nào? Mỗi loại lấy hai ví dụ?</w:t>
      </w:r>
    </w:p>
    <w:p w14:paraId="12D78719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b/>
          <w:bCs/>
          <w:color w:val="000000" w:themeColor="text1"/>
          <w:sz w:val="28"/>
          <w:szCs w:val="28"/>
          <w:lang w:val="da-DK"/>
        </w:rPr>
        <w:t>Bài 3</w:t>
      </w:r>
      <w:r w:rsidRPr="00C32198">
        <w:rPr>
          <w:color w:val="000000" w:themeColor="text1"/>
          <w:sz w:val="28"/>
          <w:szCs w:val="28"/>
          <w:lang w:val="da-DK"/>
        </w:rPr>
        <w:t xml:space="preserve"> </w:t>
      </w:r>
      <w:r w:rsidRPr="00C32198">
        <w:rPr>
          <w:i/>
          <w:color w:val="000000" w:themeColor="text1"/>
          <w:sz w:val="28"/>
          <w:szCs w:val="28"/>
          <w:lang w:val="da-DK"/>
        </w:rPr>
        <w:t>(1,5 điểm).</w:t>
      </w:r>
      <w:r w:rsidRPr="00C32198">
        <w:rPr>
          <w:color w:val="000000" w:themeColor="text1"/>
          <w:sz w:val="28"/>
          <w:szCs w:val="28"/>
          <w:lang w:val="da-DK"/>
        </w:rPr>
        <w:t xml:space="preserve"> Hãy nêu những tính chất cơ bản của vật liệu cơ khí? Tính công nghệ có ý nghĩa gì trong sản xuất?</w:t>
      </w:r>
    </w:p>
    <w:p w14:paraId="716697A1" w14:textId="0E107488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28533417" w14:textId="2CB60E2A" w:rsidR="00BE455C" w:rsidRPr="00C32198" w:rsidRDefault="00BE455C" w:rsidP="00BE455C">
      <w:pPr>
        <w:jc w:val="center"/>
        <w:rPr>
          <w:color w:val="000000" w:themeColor="text1"/>
          <w:szCs w:val="24"/>
          <w:lang w:val="da-DK"/>
        </w:rPr>
      </w:pPr>
      <w:r w:rsidRPr="00C32198">
        <w:rPr>
          <w:color w:val="000000" w:themeColor="text1"/>
          <w:szCs w:val="24"/>
          <w:lang w:val="da-DK"/>
        </w:rPr>
        <w:t>-----HẾT-----</w:t>
      </w:r>
    </w:p>
    <w:p w14:paraId="07D3FB9F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6A68A740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4BE52DB2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3216F1A3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3540CA3D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119B5FB4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10B33231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45994550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2404DACB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694A5138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58CB7372" w14:textId="77777777" w:rsidR="007E6C01" w:rsidRPr="00C32198" w:rsidRDefault="007E6C01">
      <w:pPr>
        <w:rPr>
          <w:color w:val="000000" w:themeColor="text1"/>
          <w:szCs w:val="24"/>
          <w:lang w:val="da-DK"/>
        </w:rPr>
      </w:pPr>
    </w:p>
    <w:p w14:paraId="1018C877" w14:textId="77777777" w:rsidR="007E6C01" w:rsidRPr="00C32198" w:rsidRDefault="00BD2DE5">
      <w:pPr>
        <w:rPr>
          <w:b/>
          <w:bCs/>
          <w:color w:val="000000" w:themeColor="text1"/>
          <w:sz w:val="28"/>
          <w:szCs w:val="28"/>
          <w:lang w:val="da-DK"/>
        </w:rPr>
      </w:pPr>
      <w:r w:rsidRPr="00C32198">
        <w:rPr>
          <w:b/>
          <w:bCs/>
          <w:color w:val="000000" w:themeColor="text1"/>
          <w:sz w:val="28"/>
          <w:szCs w:val="28"/>
          <w:lang w:val="da-DK"/>
        </w:rPr>
        <w:t>TRƯỜNG THCS KHƯƠNG ĐÌNH</w:t>
      </w:r>
    </w:p>
    <w:p w14:paraId="21CF2DDC" w14:textId="77777777" w:rsidR="007E6C01" w:rsidRPr="00C32198" w:rsidRDefault="007E6C01">
      <w:pPr>
        <w:rPr>
          <w:color w:val="000000" w:themeColor="text1"/>
          <w:sz w:val="28"/>
          <w:szCs w:val="28"/>
          <w:lang w:val="da-DK"/>
        </w:rPr>
      </w:pPr>
    </w:p>
    <w:p w14:paraId="241F2658" w14:textId="77777777" w:rsidR="007E6C01" w:rsidRPr="00C32198" w:rsidRDefault="00BD2DE5">
      <w:pPr>
        <w:jc w:val="center"/>
        <w:rPr>
          <w:b/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ĐÁP ÁN VÀ THANG ĐIỂM CHẤM ĐỀ KIỂM TRA GIỮA HỌC KÌ II</w:t>
      </w:r>
    </w:p>
    <w:p w14:paraId="5A0EB424" w14:textId="77156C4D" w:rsidR="007E6C01" w:rsidRPr="00C32198" w:rsidRDefault="00BD2DE5">
      <w:pPr>
        <w:jc w:val="center"/>
        <w:rPr>
          <w:b/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MÔN: CÔNG NGHỆ 8</w:t>
      </w:r>
      <w:r w:rsidR="00233E03" w:rsidRPr="00C32198">
        <w:rPr>
          <w:b/>
          <w:color w:val="000000" w:themeColor="text1"/>
          <w:sz w:val="28"/>
          <w:szCs w:val="28"/>
          <w:lang w:val="da-DK"/>
        </w:rPr>
        <w:t xml:space="preserve"> – ĐỀ 801</w:t>
      </w:r>
    </w:p>
    <w:p w14:paraId="0121AF6F" w14:textId="77777777" w:rsidR="007E6C01" w:rsidRPr="00C32198" w:rsidRDefault="00BD2DE5">
      <w:pPr>
        <w:jc w:val="center"/>
        <w:rPr>
          <w:b/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Năm học 2022 - 2023</w:t>
      </w:r>
    </w:p>
    <w:p w14:paraId="0453ED73" w14:textId="77777777" w:rsidR="007E6C01" w:rsidRPr="00C32198" w:rsidRDefault="00BD2DE5">
      <w:pPr>
        <w:rPr>
          <w:b/>
          <w:color w:val="000000" w:themeColor="text1"/>
          <w:sz w:val="28"/>
          <w:szCs w:val="28"/>
          <w:lang w:val="da-DK"/>
        </w:rPr>
      </w:pPr>
      <w:r w:rsidRPr="00C32198">
        <w:rPr>
          <w:b/>
          <w:color w:val="000000" w:themeColor="text1"/>
          <w:sz w:val="28"/>
          <w:szCs w:val="28"/>
          <w:lang w:val="da-DK"/>
        </w:rPr>
        <w:t>I.</w:t>
      </w:r>
      <w:r w:rsidRPr="002E4BBB">
        <w:rPr>
          <w:b/>
          <w:color w:val="000000" w:themeColor="text1"/>
          <w:sz w:val="28"/>
          <w:szCs w:val="28"/>
          <w:lang w:val="vi-VN"/>
        </w:rPr>
        <w:t xml:space="preserve"> </w:t>
      </w:r>
      <w:r w:rsidRPr="00C32198">
        <w:rPr>
          <w:b/>
          <w:color w:val="000000" w:themeColor="text1"/>
          <w:sz w:val="28"/>
          <w:szCs w:val="28"/>
          <w:lang w:val="da-DK"/>
        </w:rPr>
        <w:t>TRẮC NGHIỆM</w:t>
      </w:r>
      <w:r w:rsidRPr="002E4BBB">
        <w:rPr>
          <w:b/>
          <w:color w:val="000000" w:themeColor="text1"/>
          <w:sz w:val="28"/>
          <w:szCs w:val="28"/>
          <w:lang w:val="vi-VN"/>
        </w:rPr>
        <w:t xml:space="preserve"> </w:t>
      </w:r>
      <w:r w:rsidRPr="00C32198">
        <w:rPr>
          <w:bCs/>
          <w:i/>
          <w:iCs/>
          <w:color w:val="000000" w:themeColor="text1"/>
          <w:sz w:val="28"/>
          <w:szCs w:val="28"/>
          <w:lang w:val="da-DK"/>
        </w:rPr>
        <w:t>(6</w:t>
      </w:r>
      <w:r w:rsidRPr="002E4BBB">
        <w:rPr>
          <w:bCs/>
          <w:i/>
          <w:iCs/>
          <w:color w:val="000000" w:themeColor="text1"/>
          <w:sz w:val="28"/>
          <w:szCs w:val="28"/>
          <w:lang w:val="vi-VN"/>
        </w:rPr>
        <w:t>,0</w:t>
      </w:r>
      <w:r w:rsidRPr="00C32198">
        <w:rPr>
          <w:bCs/>
          <w:i/>
          <w:iCs/>
          <w:color w:val="000000" w:themeColor="text1"/>
          <w:sz w:val="28"/>
          <w:szCs w:val="28"/>
          <w:lang w:val="da-DK"/>
        </w:rPr>
        <w:t xml:space="preserve"> điểm).</w:t>
      </w:r>
    </w:p>
    <w:p w14:paraId="22C90A21" w14:textId="77777777" w:rsidR="007E6C01" w:rsidRPr="00C32198" w:rsidRDefault="00BD2DE5">
      <w:pPr>
        <w:rPr>
          <w:color w:val="000000" w:themeColor="text1"/>
          <w:sz w:val="28"/>
          <w:szCs w:val="28"/>
          <w:lang w:val="da-DK"/>
        </w:rPr>
      </w:pPr>
      <w:r w:rsidRPr="00C32198">
        <w:rPr>
          <w:color w:val="000000" w:themeColor="text1"/>
          <w:sz w:val="28"/>
          <w:szCs w:val="28"/>
          <w:lang w:val="da-DK"/>
        </w:rPr>
        <w:t>Chọn đúng mỗi câu 0,25 điểm</w:t>
      </w:r>
    </w:p>
    <w:tbl>
      <w:tblPr>
        <w:tblStyle w:val="TableGrid"/>
        <w:tblW w:w="0" w:type="auto"/>
        <w:tblInd w:w="168" w:type="dxa"/>
        <w:tblLook w:val="04A0" w:firstRow="1" w:lastRow="0" w:firstColumn="1" w:lastColumn="0" w:noHBand="0" w:noVBand="1"/>
      </w:tblPr>
      <w:tblGrid>
        <w:gridCol w:w="1353"/>
        <w:gridCol w:w="1174"/>
        <w:gridCol w:w="1008"/>
        <w:gridCol w:w="1048"/>
        <w:gridCol w:w="1051"/>
        <w:gridCol w:w="1070"/>
        <w:gridCol w:w="1080"/>
        <w:gridCol w:w="1016"/>
        <w:gridCol w:w="1010"/>
      </w:tblGrid>
      <w:tr w:rsidR="002E4BBB" w:rsidRPr="002E4BBB" w14:paraId="348F64D6" w14:textId="77777777">
        <w:tc>
          <w:tcPr>
            <w:tcW w:w="1353" w:type="dxa"/>
          </w:tcPr>
          <w:p w14:paraId="15965F8D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74" w:type="dxa"/>
          </w:tcPr>
          <w:p w14:paraId="44DC6A51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08" w:type="dxa"/>
          </w:tcPr>
          <w:p w14:paraId="56E78F90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48" w:type="dxa"/>
          </w:tcPr>
          <w:p w14:paraId="0C7B594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051" w:type="dxa"/>
          </w:tcPr>
          <w:p w14:paraId="731D146B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070" w:type="dxa"/>
          </w:tcPr>
          <w:p w14:paraId="3DA530F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080" w:type="dxa"/>
          </w:tcPr>
          <w:p w14:paraId="0554B413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016" w:type="dxa"/>
          </w:tcPr>
          <w:p w14:paraId="1D8CFACC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010" w:type="dxa"/>
          </w:tcPr>
          <w:p w14:paraId="447E18E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8</w:t>
            </w:r>
          </w:p>
        </w:tc>
      </w:tr>
      <w:tr w:rsidR="007E6C01" w:rsidRPr="002E4BBB" w14:paraId="2A21ECC7" w14:textId="77777777">
        <w:tc>
          <w:tcPr>
            <w:tcW w:w="1353" w:type="dxa"/>
          </w:tcPr>
          <w:p w14:paraId="7C1C41AD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174" w:type="dxa"/>
          </w:tcPr>
          <w:p w14:paraId="6310852E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08" w:type="dxa"/>
          </w:tcPr>
          <w:p w14:paraId="0BD20EF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48" w:type="dxa"/>
          </w:tcPr>
          <w:p w14:paraId="149466E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51" w:type="dxa"/>
          </w:tcPr>
          <w:p w14:paraId="1C3D8C75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70" w:type="dxa"/>
          </w:tcPr>
          <w:p w14:paraId="00422FBC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080" w:type="dxa"/>
          </w:tcPr>
          <w:p w14:paraId="062E00DD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16" w:type="dxa"/>
          </w:tcPr>
          <w:p w14:paraId="2DE3CF4B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10" w:type="dxa"/>
          </w:tcPr>
          <w:p w14:paraId="17942A28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</w:tbl>
    <w:p w14:paraId="72855EE0" w14:textId="77777777" w:rsidR="007E6C01" w:rsidRPr="002E4BBB" w:rsidRDefault="007E6C01">
      <w:pPr>
        <w:rPr>
          <w:bCs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158" w:type="dxa"/>
        <w:tblLook w:val="04A0" w:firstRow="1" w:lastRow="0" w:firstColumn="1" w:lastColumn="0" w:noHBand="0" w:noVBand="1"/>
      </w:tblPr>
      <w:tblGrid>
        <w:gridCol w:w="1380"/>
        <w:gridCol w:w="1130"/>
        <w:gridCol w:w="1133"/>
        <w:gridCol w:w="1067"/>
        <w:gridCol w:w="1110"/>
        <w:gridCol w:w="900"/>
        <w:gridCol w:w="1100"/>
        <w:gridCol w:w="1010"/>
        <w:gridCol w:w="1010"/>
      </w:tblGrid>
      <w:tr w:rsidR="002E4BBB" w:rsidRPr="002E4BBB" w14:paraId="67827F26" w14:textId="77777777">
        <w:tc>
          <w:tcPr>
            <w:tcW w:w="1380" w:type="dxa"/>
          </w:tcPr>
          <w:p w14:paraId="0195B200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30" w:type="dxa"/>
          </w:tcPr>
          <w:p w14:paraId="66DA542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133" w:type="dxa"/>
          </w:tcPr>
          <w:p w14:paraId="60DC7307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067" w:type="dxa"/>
          </w:tcPr>
          <w:p w14:paraId="0435C4B0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1110" w:type="dxa"/>
          </w:tcPr>
          <w:p w14:paraId="1DC7520E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00" w:type="dxa"/>
          </w:tcPr>
          <w:p w14:paraId="02A3ACD2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1100" w:type="dxa"/>
          </w:tcPr>
          <w:p w14:paraId="5C299D93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1010" w:type="dxa"/>
          </w:tcPr>
          <w:p w14:paraId="438EED77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1010" w:type="dxa"/>
          </w:tcPr>
          <w:p w14:paraId="5D38CFA3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6</w:t>
            </w:r>
          </w:p>
        </w:tc>
      </w:tr>
      <w:tr w:rsidR="007E6C01" w:rsidRPr="002E4BBB" w14:paraId="5DFD6345" w14:textId="77777777">
        <w:tc>
          <w:tcPr>
            <w:tcW w:w="1380" w:type="dxa"/>
          </w:tcPr>
          <w:p w14:paraId="1454B3F7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130" w:type="dxa"/>
          </w:tcPr>
          <w:p w14:paraId="1088D86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133" w:type="dxa"/>
          </w:tcPr>
          <w:p w14:paraId="6CE3DBA9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67" w:type="dxa"/>
          </w:tcPr>
          <w:p w14:paraId="7C6ECB37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10" w:type="dxa"/>
          </w:tcPr>
          <w:p w14:paraId="417701AE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900" w:type="dxa"/>
          </w:tcPr>
          <w:p w14:paraId="0D883E11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00" w:type="dxa"/>
          </w:tcPr>
          <w:p w14:paraId="3EC1BB16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10" w:type="dxa"/>
          </w:tcPr>
          <w:p w14:paraId="29331B9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10" w:type="dxa"/>
          </w:tcPr>
          <w:p w14:paraId="28B5B56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5CD63E02" w14:textId="77777777" w:rsidR="007E6C01" w:rsidRPr="002E4BBB" w:rsidRDefault="007E6C01">
      <w:pPr>
        <w:rPr>
          <w:bCs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158" w:type="dxa"/>
        <w:tblLook w:val="04A0" w:firstRow="1" w:lastRow="0" w:firstColumn="1" w:lastColumn="0" w:noHBand="0" w:noVBand="1"/>
      </w:tblPr>
      <w:tblGrid>
        <w:gridCol w:w="1380"/>
        <w:gridCol w:w="1130"/>
        <w:gridCol w:w="1133"/>
        <w:gridCol w:w="1067"/>
        <w:gridCol w:w="1110"/>
        <w:gridCol w:w="900"/>
        <w:gridCol w:w="1100"/>
        <w:gridCol w:w="1010"/>
        <w:gridCol w:w="1010"/>
      </w:tblGrid>
      <w:tr w:rsidR="002E4BBB" w:rsidRPr="002E4BBB" w14:paraId="6E4671CD" w14:textId="77777777">
        <w:tc>
          <w:tcPr>
            <w:tcW w:w="1380" w:type="dxa"/>
          </w:tcPr>
          <w:p w14:paraId="2215BACE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30" w:type="dxa"/>
          </w:tcPr>
          <w:p w14:paraId="36AC2FC7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1133" w:type="dxa"/>
          </w:tcPr>
          <w:p w14:paraId="06B1AEF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1067" w:type="dxa"/>
          </w:tcPr>
          <w:p w14:paraId="699168F5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1110" w:type="dxa"/>
          </w:tcPr>
          <w:p w14:paraId="0A746031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900" w:type="dxa"/>
          </w:tcPr>
          <w:p w14:paraId="2D9ADB78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1100" w:type="dxa"/>
          </w:tcPr>
          <w:p w14:paraId="28E24FC1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1010" w:type="dxa"/>
          </w:tcPr>
          <w:p w14:paraId="0D1A6BB2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1010" w:type="dxa"/>
          </w:tcPr>
          <w:p w14:paraId="49A2313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24</w:t>
            </w:r>
          </w:p>
        </w:tc>
      </w:tr>
      <w:tr w:rsidR="007E6C01" w:rsidRPr="002E4BBB" w14:paraId="6914B056" w14:textId="77777777">
        <w:tc>
          <w:tcPr>
            <w:tcW w:w="1380" w:type="dxa"/>
          </w:tcPr>
          <w:p w14:paraId="1F88C47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130" w:type="dxa"/>
          </w:tcPr>
          <w:p w14:paraId="5CE651A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133" w:type="dxa"/>
          </w:tcPr>
          <w:p w14:paraId="0AD7BC5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67" w:type="dxa"/>
          </w:tcPr>
          <w:p w14:paraId="1160A6A1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10" w:type="dxa"/>
          </w:tcPr>
          <w:p w14:paraId="43E5263C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900" w:type="dxa"/>
          </w:tcPr>
          <w:p w14:paraId="48F8AB08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100" w:type="dxa"/>
          </w:tcPr>
          <w:p w14:paraId="06C6269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10" w:type="dxa"/>
          </w:tcPr>
          <w:p w14:paraId="7AC2B8FB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10" w:type="dxa"/>
          </w:tcPr>
          <w:p w14:paraId="1B3F5E63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59BDD22B" w14:textId="77777777" w:rsidR="007E6C01" w:rsidRPr="002E4BBB" w:rsidRDefault="007E6C01">
      <w:pPr>
        <w:rPr>
          <w:bCs/>
          <w:color w:val="000000" w:themeColor="text1"/>
          <w:sz w:val="28"/>
          <w:szCs w:val="28"/>
        </w:rPr>
      </w:pPr>
    </w:p>
    <w:p w14:paraId="6234B048" w14:textId="77777777" w:rsidR="007E6C01" w:rsidRPr="002E4BBB" w:rsidRDefault="00BD2DE5">
      <w:pPr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TỰ LUẬN</w:t>
      </w:r>
      <w:r w:rsidRPr="002E4BBB">
        <w:rPr>
          <w:b/>
          <w:color w:val="000000" w:themeColor="text1"/>
          <w:sz w:val="28"/>
          <w:szCs w:val="28"/>
          <w:lang w:val="vi-VN"/>
        </w:rPr>
        <w:t xml:space="preserve"> </w:t>
      </w:r>
      <w:r w:rsidRPr="002E4BBB">
        <w:rPr>
          <w:bCs/>
          <w:i/>
          <w:iCs/>
          <w:color w:val="000000" w:themeColor="text1"/>
          <w:sz w:val="28"/>
          <w:szCs w:val="28"/>
        </w:rPr>
        <w:t>(4</w:t>
      </w:r>
      <w:r w:rsidRPr="002E4BBB">
        <w:rPr>
          <w:bCs/>
          <w:i/>
          <w:iCs/>
          <w:color w:val="000000" w:themeColor="text1"/>
          <w:sz w:val="28"/>
          <w:szCs w:val="28"/>
          <w:lang w:val="vi-VN"/>
        </w:rPr>
        <w:t>,0</w:t>
      </w:r>
      <w:r w:rsidRPr="002E4BBB">
        <w:rPr>
          <w:bCs/>
          <w:i/>
          <w:iCs/>
          <w:color w:val="000000" w:themeColor="text1"/>
          <w:sz w:val="28"/>
          <w:szCs w:val="28"/>
        </w:rPr>
        <w:t xml:space="preserve"> Điểm).</w:t>
      </w:r>
    </w:p>
    <w:tbl>
      <w:tblPr>
        <w:tblStyle w:val="TableGrid"/>
        <w:tblW w:w="0" w:type="auto"/>
        <w:tblInd w:w="208" w:type="dxa"/>
        <w:tblLook w:val="04A0" w:firstRow="1" w:lastRow="0" w:firstColumn="1" w:lastColumn="0" w:noHBand="0" w:noVBand="1"/>
      </w:tblPr>
      <w:tblGrid>
        <w:gridCol w:w="819"/>
        <w:gridCol w:w="7717"/>
        <w:gridCol w:w="1421"/>
      </w:tblGrid>
      <w:tr w:rsidR="002E4BBB" w:rsidRPr="002E4BBB" w14:paraId="3411FC23" w14:textId="77777777">
        <w:tc>
          <w:tcPr>
            <w:tcW w:w="832" w:type="dxa"/>
          </w:tcPr>
          <w:p w14:paraId="1A5BB33E" w14:textId="77777777" w:rsidR="007E6C01" w:rsidRPr="002E4BBB" w:rsidRDefault="00BD2DE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380" w:type="dxa"/>
          </w:tcPr>
          <w:p w14:paraId="4AF81961" w14:textId="77777777" w:rsidR="007E6C01" w:rsidRPr="002E4BBB" w:rsidRDefault="00BD2DE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1490" w:type="dxa"/>
          </w:tcPr>
          <w:p w14:paraId="2AF27F7F" w14:textId="77777777" w:rsidR="007E6C01" w:rsidRPr="002E4BBB" w:rsidRDefault="00BD2DE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2E4BBB" w:rsidRPr="002E4BBB" w14:paraId="06701E75" w14:textId="77777777">
        <w:trPr>
          <w:trHeight w:val="2460"/>
        </w:trPr>
        <w:tc>
          <w:tcPr>
            <w:tcW w:w="832" w:type="dxa"/>
          </w:tcPr>
          <w:p w14:paraId="31028BC1" w14:textId="77777777" w:rsidR="007E6C01" w:rsidRPr="002E4BBB" w:rsidRDefault="00BD2DE5">
            <w:pPr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80" w:type="dxa"/>
          </w:tcPr>
          <w:p w14:paraId="49B83810" w14:textId="77777777" w:rsidR="007E6C01" w:rsidRPr="00C32198" w:rsidRDefault="00BD2DE5">
            <w:pPr>
              <w:rPr>
                <w:color w:val="000000" w:themeColor="text1"/>
                <w:position w:val="-30"/>
                <w:sz w:val="28"/>
                <w:szCs w:val="28"/>
                <w:lang w:val="da-DK"/>
              </w:rPr>
            </w:pP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>Tỉ số truyền là:  i =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E4BBB">
              <w:rPr>
                <w:color w:val="000000" w:themeColor="text1"/>
                <w:position w:val="-30"/>
                <w:sz w:val="28"/>
                <w:szCs w:val="28"/>
              </w:rPr>
              <w:object w:dxaOrig="840" w:dyaOrig="680" w14:anchorId="2EDBB0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8pt;height:34.25pt" o:ole="">
                  <v:imagedata r:id="rId5" o:title=""/>
                </v:shape>
                <o:OLEObject Type="Embed" ProgID="Equation.DSMT4" ShapeID="_x0000_i1025" DrawAspect="Content" ObjectID="_1762111710" r:id="rId6"/>
              </w:object>
            </w:r>
          </w:p>
          <w:p w14:paraId="3B4BAC8F" w14:textId="77777777" w:rsidR="007E6C01" w:rsidRPr="00C32198" w:rsidRDefault="00BD2DE5">
            <w:pPr>
              <w:ind w:firstLineChars="700" w:firstLine="1960"/>
              <w:rPr>
                <w:color w:val="000000" w:themeColor="text1"/>
                <w:sz w:val="28"/>
                <w:szCs w:val="28"/>
                <w:lang w:val="da-DK"/>
              </w:rPr>
            </w:pP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 xml:space="preserve">i = </w:t>
            </w:r>
            <w:r w:rsidRPr="002E4BBB">
              <w:rPr>
                <w:color w:val="000000" w:themeColor="text1"/>
                <w:position w:val="-24"/>
                <w:sz w:val="28"/>
                <w:szCs w:val="28"/>
              </w:rPr>
              <w:object w:dxaOrig="360" w:dyaOrig="610" w14:anchorId="3D16F67B">
                <v:shape id="_x0000_i1026" type="#_x0000_t75" style="width:18.15pt;height:30.7pt" o:ole="">
                  <v:imagedata r:id="rId7" o:title=""/>
                </v:shape>
                <o:OLEObject Type="Embed" ProgID="Equation.3" ShapeID="_x0000_i1026" DrawAspect="Content" ObjectID="_1762111711" r:id="rId8"/>
              </w:object>
            </w:r>
          </w:p>
          <w:p w14:paraId="6127AF42" w14:textId="77777777" w:rsidR="007E6C01" w:rsidRPr="00C32198" w:rsidRDefault="00BD2DE5">
            <w:pPr>
              <w:ind w:firstLineChars="700" w:firstLine="1960"/>
              <w:rPr>
                <w:color w:val="000000" w:themeColor="text1"/>
                <w:sz w:val="28"/>
                <w:szCs w:val="28"/>
                <w:lang w:val="da-DK"/>
              </w:rPr>
            </w:pP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>i =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>2,5 (lần)</w:t>
            </w:r>
          </w:p>
          <w:p w14:paraId="4A7B517D" w14:textId="77777777" w:rsidR="007E6C01" w:rsidRPr="00C32198" w:rsidRDefault="00BD2DE5">
            <w:pPr>
              <w:rPr>
                <w:color w:val="000000" w:themeColor="text1"/>
                <w:sz w:val="28"/>
                <w:szCs w:val="28"/>
                <w:lang w:val="da-DK"/>
              </w:rPr>
            </w:pPr>
            <w:r w:rsidRPr="00C32198">
              <w:rPr>
                <w:color w:val="000000" w:themeColor="text1"/>
                <w:sz w:val="28"/>
                <w:szCs w:val="28"/>
                <w:lang w:val="da-DK"/>
              </w:rPr>
              <w:t xml:space="preserve">Như vậy trục của líp sẽ quay nhanh hơn trục của đĩa 2,5 lần. </w:t>
            </w:r>
          </w:p>
        </w:tc>
        <w:tc>
          <w:tcPr>
            <w:tcW w:w="1490" w:type="dxa"/>
          </w:tcPr>
          <w:p w14:paraId="77F2126E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25 điểm</w:t>
            </w:r>
          </w:p>
          <w:p w14:paraId="1CBA06FD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27AAE9A9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25 điểm</w:t>
            </w:r>
          </w:p>
          <w:p w14:paraId="62D2B263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25 điểm</w:t>
            </w:r>
          </w:p>
          <w:p w14:paraId="4812706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25 điểm</w:t>
            </w:r>
          </w:p>
        </w:tc>
      </w:tr>
      <w:tr w:rsidR="002E4BBB" w:rsidRPr="002E4BBB" w14:paraId="33CCA5F1" w14:textId="77777777">
        <w:tc>
          <w:tcPr>
            <w:tcW w:w="832" w:type="dxa"/>
          </w:tcPr>
          <w:p w14:paraId="164D1099" w14:textId="77777777" w:rsidR="007E6C01" w:rsidRPr="002E4BBB" w:rsidRDefault="00BD2DE5">
            <w:pPr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380" w:type="dxa"/>
          </w:tcPr>
          <w:p w14:paraId="258289DC" w14:textId="77777777" w:rsidR="007E6C01" w:rsidRPr="002E4BBB" w:rsidRDefault="00BD2DE5">
            <w:pPr>
              <w:autoSpaceDE w:val="0"/>
              <w:autoSpaceDN w:val="0"/>
              <w:rPr>
                <w:color w:val="000000" w:themeColor="text1"/>
                <w:sz w:val="28"/>
                <w:szCs w:val="28"/>
                <w:lang w:val="vi-VN"/>
              </w:rPr>
            </w:pPr>
            <w:r w:rsidRPr="002E4BBB">
              <w:rPr>
                <w:color w:val="000000" w:themeColor="text1"/>
                <w:sz w:val="28"/>
                <w:szCs w:val="28"/>
              </w:rPr>
              <w:t xml:space="preserve">- 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Khái niệm chi tiết máy: </w:t>
            </w:r>
            <w:r w:rsidRPr="002E4BBB">
              <w:rPr>
                <w:color w:val="000000" w:themeColor="text1"/>
                <w:sz w:val="28"/>
                <w:szCs w:val="28"/>
              </w:rPr>
              <w:t>Chi tiết máy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 là phần tử có cấu tạo hoàn chỉnh và thự</w:t>
            </w:r>
            <w:r w:rsidRPr="002E4BBB">
              <w:rPr>
                <w:color w:val="000000" w:themeColor="text1"/>
                <w:sz w:val="28"/>
                <w:szCs w:val="28"/>
                <w:lang w:val="pt-BR"/>
              </w:rPr>
              <w:t>c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 hiện nhiệm vụ nhất định trong máy</w:t>
            </w:r>
            <w:r w:rsidRPr="002E4BBB">
              <w:rPr>
                <w:color w:val="000000" w:themeColor="text1"/>
                <w:sz w:val="28"/>
                <w:szCs w:val="28"/>
              </w:rPr>
              <w:t>.</w:t>
            </w:r>
            <w:r w:rsidRPr="002E4BBB">
              <w:rPr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1BEF9351" w14:textId="77777777" w:rsidR="007E6C01" w:rsidRPr="002E4BBB" w:rsidRDefault="00BD2DE5">
            <w:pPr>
              <w:rPr>
                <w:color w:val="000000" w:themeColor="text1"/>
                <w:sz w:val="28"/>
                <w:szCs w:val="28"/>
                <w:lang w:val="nb-NO"/>
              </w:rPr>
            </w:pPr>
            <w:r w:rsidRPr="002E4BBB">
              <w:rPr>
                <w:color w:val="000000" w:themeColor="text1"/>
                <w:sz w:val="28"/>
                <w:szCs w:val="28"/>
                <w:lang w:val="nb-NO"/>
              </w:rPr>
              <w:t xml:space="preserve">- Chi tiết máy chia ra làm hai loại: </w:t>
            </w:r>
          </w:p>
          <w:p w14:paraId="50F34E76" w14:textId="77777777" w:rsidR="007E6C01" w:rsidRPr="002E4BBB" w:rsidRDefault="00BD2DE5">
            <w:pPr>
              <w:ind w:left="-57"/>
              <w:jc w:val="both"/>
              <w:rPr>
                <w:color w:val="000000" w:themeColor="text1"/>
                <w:sz w:val="28"/>
                <w:szCs w:val="28"/>
                <w:lang w:val="nb-NO"/>
              </w:rPr>
            </w:pPr>
            <w:r w:rsidRPr="002E4BBB">
              <w:rPr>
                <w:color w:val="000000" w:themeColor="text1"/>
                <w:sz w:val="28"/>
                <w:szCs w:val="28"/>
                <w:lang w:val="nb-NO"/>
              </w:rPr>
              <w:t xml:space="preserve"> + Loại có công dụng dùng chung: Bu lông , đai ốc , bánh răng ,… </w:t>
            </w:r>
          </w:p>
          <w:p w14:paraId="2115DC03" w14:textId="77777777" w:rsidR="007E6C01" w:rsidRPr="00C32198" w:rsidRDefault="00BD2DE5">
            <w:pPr>
              <w:tabs>
                <w:tab w:val="center" w:pos="5040"/>
              </w:tabs>
              <w:jc w:val="both"/>
              <w:rPr>
                <w:bCs/>
                <w:color w:val="000000" w:themeColor="text1"/>
                <w:sz w:val="28"/>
                <w:szCs w:val="28"/>
                <w:lang w:val="nb-NO"/>
              </w:rPr>
            </w:pPr>
            <w:r w:rsidRPr="002E4BBB">
              <w:rPr>
                <w:color w:val="000000" w:themeColor="text1"/>
                <w:sz w:val="28"/>
                <w:szCs w:val="28"/>
                <w:lang w:val="nb-NO"/>
              </w:rPr>
              <w:t>+ Loại có công dụng dùng riêng: Trục khuỷu, kim máy khâu, khung xe đạp…</w:t>
            </w:r>
          </w:p>
        </w:tc>
        <w:tc>
          <w:tcPr>
            <w:tcW w:w="1490" w:type="dxa"/>
          </w:tcPr>
          <w:p w14:paraId="5EA61C1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5 điểm</w:t>
            </w:r>
          </w:p>
          <w:p w14:paraId="259025ED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260BB5D6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5 điểm</w:t>
            </w:r>
          </w:p>
          <w:p w14:paraId="2A4BAA2F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7E6C01" w:rsidRPr="002E4BBB" w14:paraId="35879D4D" w14:textId="77777777">
        <w:tc>
          <w:tcPr>
            <w:tcW w:w="832" w:type="dxa"/>
          </w:tcPr>
          <w:p w14:paraId="4D06D25C" w14:textId="77777777" w:rsidR="007E6C01" w:rsidRPr="002E4BBB" w:rsidRDefault="00BD2DE5">
            <w:pPr>
              <w:rPr>
                <w:b/>
                <w:color w:val="000000" w:themeColor="text1"/>
                <w:sz w:val="28"/>
                <w:szCs w:val="28"/>
              </w:rPr>
            </w:pPr>
            <w:r w:rsidRPr="002E4BBB">
              <w:rPr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380" w:type="dxa"/>
          </w:tcPr>
          <w:p w14:paraId="19C0FC06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Tính chất cơ bản của vật liệu cơ khí là</w:t>
            </w:r>
          </w:p>
          <w:p w14:paraId="1B913B89" w14:textId="41460813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- Tính chất cơ học: Tính cứng, tính dẻo, tính bền…</w:t>
            </w:r>
          </w:p>
          <w:p w14:paraId="2DA5C9F1" w14:textId="31F8569F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- Tính chất vật lí: Tính dẫn điện, tính dẫn nhiệt, khối lượng riêng</w:t>
            </w:r>
            <w:r w:rsidR="007278E8" w:rsidRPr="002E4BBB">
              <w:rPr>
                <w:bCs/>
                <w:color w:val="000000" w:themeColor="text1"/>
                <w:sz w:val="28"/>
                <w:szCs w:val="28"/>
              </w:rPr>
              <w:t>…</w:t>
            </w:r>
          </w:p>
          <w:p w14:paraId="4C40EDDA" w14:textId="1F1FE1B6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- Tính chất hóa học: Tính chịu axit, muối, tính chống ăn mòn…</w:t>
            </w:r>
          </w:p>
          <w:p w14:paraId="71F1B316" w14:textId="3F0F9E6C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- Tính chất công nghệ: Tính đúc, tính hàn, tính rèn…</w:t>
            </w:r>
          </w:p>
          <w:p w14:paraId="60704C99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Ý nghĩa của tính chất công nghệ trong sản xuất: Dựa vào tính công nghệ để lựa chọn phương pháp gia công hợp lí, đảm bảo năng suất và chất lượng.</w:t>
            </w:r>
          </w:p>
        </w:tc>
        <w:tc>
          <w:tcPr>
            <w:tcW w:w="1490" w:type="dxa"/>
          </w:tcPr>
          <w:p w14:paraId="4F37824A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1 điểm</w:t>
            </w:r>
          </w:p>
          <w:p w14:paraId="1F8E42A0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2F9EC3A0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78C3A03F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03E789E6" w14:textId="77777777" w:rsidR="007E6C01" w:rsidRPr="002E4BBB" w:rsidRDefault="007E6C01">
            <w:pPr>
              <w:rPr>
                <w:bCs/>
                <w:color w:val="000000" w:themeColor="text1"/>
                <w:sz w:val="28"/>
                <w:szCs w:val="28"/>
              </w:rPr>
            </w:pPr>
          </w:p>
          <w:p w14:paraId="64A1FD84" w14:textId="77777777" w:rsidR="007E6C01" w:rsidRPr="002E4BBB" w:rsidRDefault="00BD2DE5">
            <w:pPr>
              <w:rPr>
                <w:bCs/>
                <w:color w:val="000000" w:themeColor="text1"/>
                <w:sz w:val="28"/>
                <w:szCs w:val="28"/>
              </w:rPr>
            </w:pPr>
            <w:r w:rsidRPr="002E4BBB">
              <w:rPr>
                <w:bCs/>
                <w:color w:val="000000" w:themeColor="text1"/>
                <w:sz w:val="28"/>
                <w:szCs w:val="28"/>
              </w:rPr>
              <w:t>0,5 điểm</w:t>
            </w:r>
          </w:p>
        </w:tc>
      </w:tr>
    </w:tbl>
    <w:p w14:paraId="2EAA5F7A" w14:textId="77777777" w:rsidR="007E6C01" w:rsidRPr="002E4BBB" w:rsidRDefault="007E6C01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</w:p>
    <w:p w14:paraId="591D9041" w14:textId="77777777" w:rsidR="007E6C01" w:rsidRPr="002E4BBB" w:rsidRDefault="007E6C01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</w:p>
    <w:p w14:paraId="5E33EBA6" w14:textId="77777777" w:rsidR="007E6C01" w:rsidRPr="002E4BBB" w:rsidRDefault="007E6C01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</w:p>
    <w:p w14:paraId="08E41793" w14:textId="77777777" w:rsidR="007E6C01" w:rsidRPr="002E4BBB" w:rsidRDefault="007E6C01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</w:p>
    <w:p w14:paraId="66830D10" w14:textId="77777777" w:rsidR="007E6C01" w:rsidRPr="002E4BBB" w:rsidRDefault="00BD2DE5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Trường THCS Khương Đình</w:t>
      </w:r>
    </w:p>
    <w:p w14:paraId="4C990E28" w14:textId="77777777" w:rsidR="007E6C01" w:rsidRPr="002E4BBB" w:rsidRDefault="00BD2DE5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MA TRẬN ĐỀ KIỂM TRA GIỮA HỌC KÌ II</w:t>
      </w:r>
    </w:p>
    <w:p w14:paraId="26C0EB3A" w14:textId="77777777" w:rsidR="007E6C01" w:rsidRPr="002E4BBB" w:rsidRDefault="00BD2DE5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MÔN: CÔNG NGHỆ 8</w:t>
      </w:r>
    </w:p>
    <w:p w14:paraId="520CC99D" w14:textId="77777777" w:rsidR="007E6C01" w:rsidRPr="002E4BBB" w:rsidRDefault="00BD2DE5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 w:val="28"/>
          <w:szCs w:val="28"/>
        </w:rPr>
        <w:t>Năm học 2022 - 2023</w:t>
      </w:r>
    </w:p>
    <w:tbl>
      <w:tblPr>
        <w:tblW w:w="4908" w:type="pct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"/>
        <w:gridCol w:w="1021"/>
        <w:gridCol w:w="2099"/>
        <w:gridCol w:w="834"/>
        <w:gridCol w:w="493"/>
        <w:gridCol w:w="834"/>
        <w:gridCol w:w="585"/>
        <w:gridCol w:w="834"/>
        <w:gridCol w:w="593"/>
        <w:gridCol w:w="834"/>
        <w:gridCol w:w="726"/>
        <w:gridCol w:w="661"/>
      </w:tblGrid>
      <w:tr w:rsidR="002E4BBB" w:rsidRPr="002E4BBB" w14:paraId="6704A28B" w14:textId="77777777" w:rsidTr="00276BD7">
        <w:tc>
          <w:tcPr>
            <w:tcW w:w="233" w:type="pct"/>
            <w:vMerge w:val="restart"/>
            <w:shd w:val="clear" w:color="auto" w:fill="auto"/>
            <w:vAlign w:val="center"/>
          </w:tcPr>
          <w:p w14:paraId="4F9F790E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  <w:p w14:paraId="33F3F2F1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T</w:t>
            </w:r>
          </w:p>
        </w:tc>
        <w:tc>
          <w:tcPr>
            <w:tcW w:w="512" w:type="pct"/>
            <w:vMerge w:val="restart"/>
            <w:shd w:val="clear" w:color="auto" w:fill="auto"/>
            <w:vAlign w:val="center"/>
          </w:tcPr>
          <w:p w14:paraId="30BBCDC3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  <w:p w14:paraId="2FD16CE2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Mạch nội dung</w:t>
            </w:r>
          </w:p>
        </w:tc>
        <w:tc>
          <w:tcPr>
            <w:tcW w:w="1052" w:type="pct"/>
            <w:vMerge w:val="restart"/>
            <w:shd w:val="clear" w:color="auto" w:fill="auto"/>
            <w:vAlign w:val="center"/>
          </w:tcPr>
          <w:p w14:paraId="104AF90A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Nội dung/chủ đề/bài</w:t>
            </w:r>
          </w:p>
        </w:tc>
        <w:tc>
          <w:tcPr>
            <w:tcW w:w="2872" w:type="pct"/>
            <w:gridSpan w:val="8"/>
            <w:shd w:val="clear" w:color="auto" w:fill="auto"/>
            <w:vAlign w:val="center"/>
          </w:tcPr>
          <w:p w14:paraId="2740AD6E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Mức độ đánh giá</w:t>
            </w:r>
          </w:p>
        </w:tc>
        <w:tc>
          <w:tcPr>
            <w:tcW w:w="331" w:type="pct"/>
            <w:shd w:val="clear" w:color="auto" w:fill="auto"/>
          </w:tcPr>
          <w:p w14:paraId="774A22A9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ổng</w:t>
            </w:r>
          </w:p>
          <w:p w14:paraId="72209518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% điểm</w:t>
            </w:r>
          </w:p>
        </w:tc>
      </w:tr>
      <w:tr w:rsidR="002E4BBB" w:rsidRPr="002E4BBB" w14:paraId="2870F9E1" w14:textId="77777777" w:rsidTr="00276BD7">
        <w:tc>
          <w:tcPr>
            <w:tcW w:w="233" w:type="pct"/>
            <w:vMerge/>
            <w:shd w:val="clear" w:color="auto" w:fill="auto"/>
            <w:vAlign w:val="center"/>
          </w:tcPr>
          <w:p w14:paraId="37DC8CD5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  <w:vAlign w:val="center"/>
          </w:tcPr>
          <w:p w14:paraId="23139528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1052" w:type="pct"/>
            <w:vMerge/>
            <w:shd w:val="clear" w:color="auto" w:fill="auto"/>
            <w:vAlign w:val="center"/>
          </w:tcPr>
          <w:p w14:paraId="414DE7D6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665" w:type="pct"/>
            <w:gridSpan w:val="2"/>
            <w:shd w:val="clear" w:color="auto" w:fill="auto"/>
            <w:vAlign w:val="center"/>
          </w:tcPr>
          <w:p w14:paraId="64C3E172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 xml:space="preserve">Nhận biết </w:t>
            </w:r>
          </w:p>
        </w:tc>
        <w:tc>
          <w:tcPr>
            <w:tcW w:w="711" w:type="pct"/>
            <w:gridSpan w:val="2"/>
            <w:shd w:val="clear" w:color="auto" w:fill="auto"/>
            <w:vAlign w:val="center"/>
          </w:tcPr>
          <w:p w14:paraId="49ACB10C" w14:textId="77777777" w:rsidR="007E6C01" w:rsidRPr="002E4BBB" w:rsidRDefault="00BD2DE5">
            <w:pPr>
              <w:spacing w:before="120" w:after="120" w:line="340" w:lineRule="exact"/>
              <w:ind w:right="-57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hông hiểu</w:t>
            </w:r>
          </w:p>
        </w:tc>
        <w:tc>
          <w:tcPr>
            <w:tcW w:w="715" w:type="pct"/>
            <w:gridSpan w:val="2"/>
            <w:shd w:val="clear" w:color="auto" w:fill="auto"/>
            <w:vAlign w:val="center"/>
          </w:tcPr>
          <w:p w14:paraId="01110303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Vận dụng</w:t>
            </w:r>
          </w:p>
        </w:tc>
        <w:tc>
          <w:tcPr>
            <w:tcW w:w="782" w:type="pct"/>
            <w:gridSpan w:val="2"/>
            <w:shd w:val="clear" w:color="auto" w:fill="auto"/>
            <w:vAlign w:val="center"/>
          </w:tcPr>
          <w:p w14:paraId="04AD41EA" w14:textId="77777777" w:rsidR="007E6C01" w:rsidRPr="002E4BBB" w:rsidRDefault="00BD2DE5">
            <w:pPr>
              <w:spacing w:before="120" w:after="120" w:line="340" w:lineRule="exact"/>
              <w:ind w:left="-113" w:right="-113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Vận dụng cao</w:t>
            </w:r>
          </w:p>
        </w:tc>
        <w:tc>
          <w:tcPr>
            <w:tcW w:w="331" w:type="pct"/>
            <w:shd w:val="clear" w:color="auto" w:fill="auto"/>
          </w:tcPr>
          <w:p w14:paraId="05C66DDA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</w:tr>
      <w:tr w:rsidR="002E4BBB" w:rsidRPr="002E4BBB" w14:paraId="3BE584B8" w14:textId="77777777" w:rsidTr="00276BD7">
        <w:tc>
          <w:tcPr>
            <w:tcW w:w="233" w:type="pct"/>
            <w:vMerge/>
            <w:shd w:val="clear" w:color="auto" w:fill="auto"/>
            <w:vAlign w:val="center"/>
          </w:tcPr>
          <w:p w14:paraId="112EF15A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  <w:vAlign w:val="center"/>
          </w:tcPr>
          <w:p w14:paraId="50EDCC15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1052" w:type="pct"/>
            <w:vMerge/>
            <w:shd w:val="clear" w:color="auto" w:fill="auto"/>
            <w:vAlign w:val="center"/>
          </w:tcPr>
          <w:p w14:paraId="4DBB18EB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1DB7E0AA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NKQ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3232A5D0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L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5C0FDE0C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NKQ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67C6691E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L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41BBA048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NKQ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5600B1B6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L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73AE7EDC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NKQ</w:t>
            </w:r>
          </w:p>
        </w:tc>
        <w:tc>
          <w:tcPr>
            <w:tcW w:w="364" w:type="pct"/>
            <w:shd w:val="clear" w:color="auto" w:fill="auto"/>
            <w:vAlign w:val="center"/>
          </w:tcPr>
          <w:p w14:paraId="0845C5C5" w14:textId="77777777" w:rsidR="007E6C01" w:rsidRPr="002E4BBB" w:rsidRDefault="00BD2DE5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L</w:t>
            </w:r>
          </w:p>
        </w:tc>
        <w:tc>
          <w:tcPr>
            <w:tcW w:w="331" w:type="pct"/>
            <w:shd w:val="clear" w:color="auto" w:fill="auto"/>
          </w:tcPr>
          <w:p w14:paraId="77C0D62D" w14:textId="77777777" w:rsidR="007E6C01" w:rsidRPr="002E4BBB" w:rsidRDefault="007E6C01">
            <w:pPr>
              <w:spacing w:before="120" w:after="120" w:line="340" w:lineRule="exact"/>
              <w:ind w:left="-57" w:right="-57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</w:tr>
      <w:tr w:rsidR="002E4BBB" w:rsidRPr="002E4BBB" w14:paraId="16103AB9" w14:textId="77777777" w:rsidTr="00276BD7">
        <w:trPr>
          <w:trHeight w:val="1187"/>
        </w:trPr>
        <w:tc>
          <w:tcPr>
            <w:tcW w:w="233" w:type="pct"/>
            <w:vMerge w:val="restart"/>
            <w:shd w:val="clear" w:color="auto" w:fill="auto"/>
          </w:tcPr>
          <w:p w14:paraId="6F2150CC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  <w:p w14:paraId="6C2586A9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512" w:type="pct"/>
            <w:vMerge w:val="restart"/>
            <w:shd w:val="clear" w:color="auto" w:fill="auto"/>
          </w:tcPr>
          <w:p w14:paraId="76ABF89A" w14:textId="77777777" w:rsidR="007E6C01" w:rsidRPr="002E4BBB" w:rsidRDefault="00BD2DE5">
            <w:pPr>
              <w:spacing w:before="120" w:after="120" w:line="340" w:lineRule="exact"/>
              <w:rPr>
                <w:b/>
                <w:b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Gia công cơ khí</w:t>
            </w:r>
          </w:p>
        </w:tc>
        <w:tc>
          <w:tcPr>
            <w:tcW w:w="1052" w:type="pct"/>
            <w:shd w:val="clear" w:color="auto" w:fill="auto"/>
          </w:tcPr>
          <w:p w14:paraId="3E6D2BD9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1.1 Vai trò của cơ khí trong sản xuất và đời sống.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7D380011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 xml:space="preserve">1 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68677D04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6533F192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14C75631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3E425BB6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297" w:type="pct"/>
            <w:shd w:val="clear" w:color="auto" w:fill="auto"/>
            <w:vAlign w:val="center"/>
          </w:tcPr>
          <w:p w14:paraId="12C51AA7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2E9C41B9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14:paraId="3B9233DE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72DCA76F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5</w:t>
            </w:r>
          </w:p>
        </w:tc>
      </w:tr>
      <w:tr w:rsidR="002E4BBB" w:rsidRPr="002E4BBB" w14:paraId="7F36FFB9" w14:textId="77777777" w:rsidTr="00276BD7">
        <w:trPr>
          <w:trHeight w:val="687"/>
        </w:trPr>
        <w:tc>
          <w:tcPr>
            <w:tcW w:w="233" w:type="pct"/>
            <w:vMerge/>
            <w:shd w:val="clear" w:color="auto" w:fill="auto"/>
          </w:tcPr>
          <w:p w14:paraId="07A9862E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</w:tcPr>
          <w:p w14:paraId="0D8D4451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1052" w:type="pct"/>
            <w:shd w:val="clear" w:color="auto" w:fill="auto"/>
          </w:tcPr>
          <w:p w14:paraId="7F829457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1.2 Vật liệu cơ khí.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4F81C14B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2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3FE14578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4032E3A9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3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7B54A6C7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798F1F12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02A7DC45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7CB9F7BD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364" w:type="pct"/>
            <w:shd w:val="clear" w:color="auto" w:fill="auto"/>
            <w:vAlign w:val="center"/>
          </w:tcPr>
          <w:p w14:paraId="0562021B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1BF77457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32,5</w:t>
            </w:r>
          </w:p>
        </w:tc>
      </w:tr>
      <w:tr w:rsidR="002E4BBB" w:rsidRPr="002E4BBB" w14:paraId="6591CAD1" w14:textId="77777777" w:rsidTr="00276BD7">
        <w:trPr>
          <w:trHeight w:val="577"/>
        </w:trPr>
        <w:tc>
          <w:tcPr>
            <w:tcW w:w="233" w:type="pct"/>
            <w:vMerge/>
            <w:shd w:val="clear" w:color="auto" w:fill="auto"/>
          </w:tcPr>
          <w:p w14:paraId="7BFD5F67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</w:tcPr>
          <w:p w14:paraId="4241F4B8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1052" w:type="pct"/>
            <w:shd w:val="clear" w:color="auto" w:fill="auto"/>
          </w:tcPr>
          <w:p w14:paraId="77560BE2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1.3 Dụng cụ cơ khí.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3B12E386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5EAF606C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0912F9C9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380552BC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3F43D169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 xml:space="preserve">1 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27C57E31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5E86D77E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364" w:type="pct"/>
            <w:shd w:val="clear" w:color="auto" w:fill="auto"/>
            <w:vAlign w:val="center"/>
          </w:tcPr>
          <w:p w14:paraId="7605F7BA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5DFD9D8B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0</w:t>
            </w:r>
          </w:p>
        </w:tc>
      </w:tr>
      <w:tr w:rsidR="002E4BBB" w:rsidRPr="002E4BBB" w14:paraId="3C35BC89" w14:textId="77777777" w:rsidTr="00276BD7">
        <w:trPr>
          <w:trHeight w:val="938"/>
        </w:trPr>
        <w:tc>
          <w:tcPr>
            <w:tcW w:w="233" w:type="pct"/>
            <w:vMerge w:val="restart"/>
            <w:shd w:val="clear" w:color="auto" w:fill="auto"/>
          </w:tcPr>
          <w:p w14:paraId="251E8E4B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2</w:t>
            </w:r>
          </w:p>
        </w:tc>
        <w:tc>
          <w:tcPr>
            <w:tcW w:w="512" w:type="pct"/>
            <w:vMerge w:val="restart"/>
            <w:shd w:val="clear" w:color="auto" w:fill="auto"/>
          </w:tcPr>
          <w:p w14:paraId="204588F9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Chi </w:t>
            </w:r>
          </w:p>
          <w:p w14:paraId="26A47500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tiết</w:t>
            </w:r>
            <w:r w:rsidRPr="002E4BBB">
              <w:rPr>
                <w:b/>
                <w:color w:val="000000" w:themeColor="text1"/>
                <w:szCs w:val="24"/>
              </w:rPr>
              <w:t xml:space="preserve"> </w:t>
            </w: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 </w:t>
            </w:r>
          </w:p>
          <w:p w14:paraId="0E2951DA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máy </w:t>
            </w:r>
          </w:p>
          <w:p w14:paraId="6235CB4B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và </w:t>
            </w:r>
          </w:p>
          <w:p w14:paraId="44C4F7CE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lắp </w:t>
            </w:r>
          </w:p>
          <w:p w14:paraId="53636177" w14:textId="77777777" w:rsidR="007E6C01" w:rsidRPr="002E4BBB" w:rsidRDefault="00BD2DE5">
            <w:pPr>
              <w:ind w:right="-1260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ghép</w:t>
            </w:r>
            <w:r w:rsidRPr="002E4BBB">
              <w:rPr>
                <w:b/>
                <w:color w:val="000000" w:themeColor="text1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1052" w:type="pct"/>
            <w:shd w:val="clear" w:color="auto" w:fill="auto"/>
          </w:tcPr>
          <w:p w14:paraId="269F04F3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2.1 Khái niệm về chi tiết máy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3D8D9546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7BA484B4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7183EB44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6CE595E6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 xml:space="preserve">0,5 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3EB47EAF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2D6CC93B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4170A51D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14:paraId="197B2AB8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25229EE0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22,5</w:t>
            </w:r>
          </w:p>
        </w:tc>
      </w:tr>
      <w:tr w:rsidR="002E4BBB" w:rsidRPr="002E4BBB" w14:paraId="640098DF" w14:textId="77777777" w:rsidTr="00276BD7">
        <w:trPr>
          <w:trHeight w:val="640"/>
        </w:trPr>
        <w:tc>
          <w:tcPr>
            <w:tcW w:w="233" w:type="pct"/>
            <w:vMerge/>
            <w:shd w:val="clear" w:color="auto" w:fill="auto"/>
          </w:tcPr>
          <w:p w14:paraId="748EA058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</w:tcPr>
          <w:p w14:paraId="1EAA423D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1052" w:type="pct"/>
            <w:shd w:val="clear" w:color="auto" w:fill="auto"/>
          </w:tcPr>
          <w:p w14:paraId="04BBD1CA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2.2 Các loại mối ghép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346BEBA1" w14:textId="77777777" w:rsidR="007E6C01" w:rsidRPr="002E4BBB" w:rsidRDefault="00BD2DE5">
            <w:pPr>
              <w:spacing w:before="120" w:after="120" w:line="340" w:lineRule="exact"/>
              <w:jc w:val="both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2B3B50A3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1D914C31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6A24B882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1DC742B9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0057717A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35A906A0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364" w:type="pct"/>
            <w:shd w:val="clear" w:color="auto" w:fill="auto"/>
            <w:vAlign w:val="center"/>
          </w:tcPr>
          <w:p w14:paraId="306FEF89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5145209A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0</w:t>
            </w:r>
          </w:p>
        </w:tc>
      </w:tr>
      <w:tr w:rsidR="002E4BBB" w:rsidRPr="002E4BBB" w14:paraId="50B0C866" w14:textId="77777777" w:rsidTr="00276BD7">
        <w:trPr>
          <w:trHeight w:val="701"/>
        </w:trPr>
        <w:tc>
          <w:tcPr>
            <w:tcW w:w="233" w:type="pct"/>
            <w:vMerge w:val="restart"/>
            <w:shd w:val="clear" w:color="auto" w:fill="auto"/>
          </w:tcPr>
          <w:p w14:paraId="05F5968E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3</w:t>
            </w:r>
          </w:p>
        </w:tc>
        <w:tc>
          <w:tcPr>
            <w:tcW w:w="512" w:type="pct"/>
            <w:vMerge w:val="restart"/>
            <w:shd w:val="clear" w:color="auto" w:fill="auto"/>
          </w:tcPr>
          <w:p w14:paraId="399D7C82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z w:val="26"/>
                <w:szCs w:val="26"/>
                <w:lang w:val="sv-SE"/>
              </w:rPr>
              <w:t>Truyền và biến đổi chuyển động</w:t>
            </w:r>
          </w:p>
        </w:tc>
        <w:tc>
          <w:tcPr>
            <w:tcW w:w="1052" w:type="pct"/>
            <w:shd w:val="clear" w:color="auto" w:fill="auto"/>
          </w:tcPr>
          <w:p w14:paraId="69BE6688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3.1 Truyền chuyển động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48707168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47" w:type="pct"/>
            <w:shd w:val="clear" w:color="auto" w:fill="auto"/>
            <w:vAlign w:val="center"/>
          </w:tcPr>
          <w:p w14:paraId="1CBB823E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608047BC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293" w:type="pct"/>
            <w:shd w:val="clear" w:color="auto" w:fill="auto"/>
            <w:vAlign w:val="center"/>
          </w:tcPr>
          <w:p w14:paraId="344CCE84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019B61EB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297" w:type="pct"/>
            <w:shd w:val="clear" w:color="auto" w:fill="auto"/>
            <w:vAlign w:val="center"/>
          </w:tcPr>
          <w:p w14:paraId="41081E2E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6F7AB22F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14:paraId="5112BAD2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5695ECF8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2,5</w:t>
            </w:r>
          </w:p>
        </w:tc>
      </w:tr>
      <w:tr w:rsidR="002E4BBB" w:rsidRPr="002E4BBB" w14:paraId="03087D37" w14:textId="77777777" w:rsidTr="00276BD7">
        <w:trPr>
          <w:trHeight w:val="952"/>
        </w:trPr>
        <w:tc>
          <w:tcPr>
            <w:tcW w:w="233" w:type="pct"/>
            <w:vMerge/>
            <w:shd w:val="clear" w:color="auto" w:fill="auto"/>
          </w:tcPr>
          <w:p w14:paraId="2904D6E2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</w:p>
        </w:tc>
        <w:tc>
          <w:tcPr>
            <w:tcW w:w="512" w:type="pct"/>
            <w:vMerge/>
            <w:shd w:val="clear" w:color="auto" w:fill="auto"/>
          </w:tcPr>
          <w:p w14:paraId="39B4702C" w14:textId="77777777" w:rsidR="007E6C01" w:rsidRPr="002E4BBB" w:rsidRDefault="007E6C01">
            <w:pPr>
              <w:spacing w:before="120" w:after="120" w:line="340" w:lineRule="exact"/>
              <w:jc w:val="center"/>
              <w:rPr>
                <w:bCs/>
                <w:color w:val="000000" w:themeColor="text1"/>
                <w:szCs w:val="24"/>
              </w:rPr>
            </w:pPr>
          </w:p>
        </w:tc>
        <w:tc>
          <w:tcPr>
            <w:tcW w:w="1052" w:type="pct"/>
            <w:shd w:val="clear" w:color="auto" w:fill="auto"/>
          </w:tcPr>
          <w:p w14:paraId="5A401A2E" w14:textId="77777777" w:rsidR="007E6C01" w:rsidRPr="002E4BBB" w:rsidRDefault="00BD2DE5">
            <w:pPr>
              <w:spacing w:before="120" w:after="120" w:line="340" w:lineRule="exact"/>
              <w:rPr>
                <w:color w:val="000000" w:themeColor="text1"/>
                <w:spacing w:val="-8"/>
                <w:szCs w:val="24"/>
              </w:rPr>
            </w:pPr>
            <w:r w:rsidRPr="002E4BBB">
              <w:rPr>
                <w:color w:val="000000" w:themeColor="text1"/>
                <w:spacing w:val="-8"/>
                <w:szCs w:val="24"/>
              </w:rPr>
              <w:t>3.2 Biến đổi chuyển động</w:t>
            </w:r>
          </w:p>
        </w:tc>
        <w:tc>
          <w:tcPr>
            <w:tcW w:w="418" w:type="pct"/>
            <w:shd w:val="clear" w:color="auto" w:fill="auto"/>
            <w:vAlign w:val="center"/>
          </w:tcPr>
          <w:p w14:paraId="68393A83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247" w:type="pct"/>
            <w:shd w:val="clear" w:color="auto" w:fill="auto"/>
            <w:vAlign w:val="center"/>
          </w:tcPr>
          <w:p w14:paraId="7686B1B1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285BC80A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3" w:type="pct"/>
            <w:shd w:val="clear" w:color="auto" w:fill="auto"/>
            <w:vAlign w:val="center"/>
          </w:tcPr>
          <w:p w14:paraId="64160178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3B4350A1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297" w:type="pct"/>
            <w:shd w:val="clear" w:color="auto" w:fill="auto"/>
            <w:vAlign w:val="center"/>
          </w:tcPr>
          <w:p w14:paraId="207909E1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418" w:type="pct"/>
            <w:shd w:val="clear" w:color="auto" w:fill="auto"/>
            <w:vAlign w:val="center"/>
          </w:tcPr>
          <w:p w14:paraId="5E7CCAF6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364" w:type="pct"/>
            <w:shd w:val="clear" w:color="auto" w:fill="auto"/>
            <w:vAlign w:val="center"/>
          </w:tcPr>
          <w:p w14:paraId="7483317B" w14:textId="77777777" w:rsidR="007E6C01" w:rsidRPr="002E4BBB" w:rsidRDefault="007E6C01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680E2E06" w14:textId="77777777" w:rsidR="007E6C01" w:rsidRPr="002E4BBB" w:rsidRDefault="00BD2DE5">
            <w:pPr>
              <w:spacing w:before="120" w:after="120" w:line="340" w:lineRule="exact"/>
              <w:jc w:val="center"/>
              <w:rPr>
                <w:color w:val="000000" w:themeColor="text1"/>
                <w:spacing w:val="-8"/>
                <w:szCs w:val="26"/>
              </w:rPr>
            </w:pPr>
            <w:r w:rsidRPr="002E4BBB">
              <w:rPr>
                <w:color w:val="000000" w:themeColor="text1"/>
                <w:spacing w:val="-8"/>
                <w:szCs w:val="26"/>
              </w:rPr>
              <w:t>7,5</w:t>
            </w:r>
          </w:p>
        </w:tc>
      </w:tr>
      <w:tr w:rsidR="002E4BBB" w:rsidRPr="002E4BBB" w14:paraId="6C1DB063" w14:textId="77777777" w:rsidTr="00276BD7">
        <w:tc>
          <w:tcPr>
            <w:tcW w:w="1796" w:type="pct"/>
            <w:gridSpan w:val="3"/>
            <w:shd w:val="clear" w:color="auto" w:fill="auto"/>
          </w:tcPr>
          <w:p w14:paraId="77B86312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Tổng câu</w:t>
            </w:r>
          </w:p>
        </w:tc>
        <w:tc>
          <w:tcPr>
            <w:tcW w:w="418" w:type="pct"/>
            <w:shd w:val="clear" w:color="auto" w:fill="auto"/>
          </w:tcPr>
          <w:p w14:paraId="77BD9D4D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7</w:t>
            </w:r>
          </w:p>
        </w:tc>
        <w:tc>
          <w:tcPr>
            <w:tcW w:w="247" w:type="pct"/>
            <w:shd w:val="clear" w:color="auto" w:fill="auto"/>
          </w:tcPr>
          <w:p w14:paraId="40489C2B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1</w:t>
            </w:r>
          </w:p>
        </w:tc>
        <w:tc>
          <w:tcPr>
            <w:tcW w:w="418" w:type="pct"/>
            <w:shd w:val="clear" w:color="auto" w:fill="auto"/>
          </w:tcPr>
          <w:p w14:paraId="3C9BE793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8</w:t>
            </w:r>
          </w:p>
        </w:tc>
        <w:tc>
          <w:tcPr>
            <w:tcW w:w="293" w:type="pct"/>
            <w:shd w:val="clear" w:color="auto" w:fill="auto"/>
          </w:tcPr>
          <w:p w14:paraId="440FD6F5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1,5</w:t>
            </w:r>
          </w:p>
        </w:tc>
        <w:tc>
          <w:tcPr>
            <w:tcW w:w="418" w:type="pct"/>
            <w:shd w:val="clear" w:color="auto" w:fill="auto"/>
          </w:tcPr>
          <w:p w14:paraId="2EB645B4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5</w:t>
            </w:r>
          </w:p>
        </w:tc>
        <w:tc>
          <w:tcPr>
            <w:tcW w:w="297" w:type="pct"/>
            <w:shd w:val="clear" w:color="auto" w:fill="auto"/>
          </w:tcPr>
          <w:p w14:paraId="219CD5EC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0,5</w:t>
            </w:r>
          </w:p>
        </w:tc>
        <w:tc>
          <w:tcPr>
            <w:tcW w:w="418" w:type="pct"/>
            <w:shd w:val="clear" w:color="auto" w:fill="auto"/>
          </w:tcPr>
          <w:p w14:paraId="18C775CF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4</w:t>
            </w:r>
          </w:p>
        </w:tc>
        <w:tc>
          <w:tcPr>
            <w:tcW w:w="364" w:type="pct"/>
            <w:shd w:val="clear" w:color="auto" w:fill="auto"/>
          </w:tcPr>
          <w:p w14:paraId="36FF4D15" w14:textId="77777777" w:rsidR="007E6C01" w:rsidRPr="002E4BBB" w:rsidRDefault="007E6C01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</w:p>
        </w:tc>
        <w:tc>
          <w:tcPr>
            <w:tcW w:w="331" w:type="pct"/>
            <w:shd w:val="clear" w:color="auto" w:fill="auto"/>
          </w:tcPr>
          <w:p w14:paraId="7B3CF205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iCs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iCs/>
                <w:color w:val="000000" w:themeColor="text1"/>
                <w:spacing w:val="-8"/>
                <w:szCs w:val="26"/>
              </w:rPr>
              <w:t>100</w:t>
            </w:r>
          </w:p>
        </w:tc>
      </w:tr>
      <w:tr w:rsidR="002E4BBB" w:rsidRPr="002E4BBB" w14:paraId="63F1582F" w14:textId="77777777" w:rsidTr="00276BD7">
        <w:tc>
          <w:tcPr>
            <w:tcW w:w="1796" w:type="pct"/>
            <w:gridSpan w:val="3"/>
            <w:shd w:val="clear" w:color="auto" w:fill="auto"/>
          </w:tcPr>
          <w:p w14:paraId="4A04A87F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ỉ lệ %</w:t>
            </w:r>
          </w:p>
        </w:tc>
        <w:tc>
          <w:tcPr>
            <w:tcW w:w="665" w:type="pct"/>
            <w:gridSpan w:val="2"/>
            <w:shd w:val="clear" w:color="auto" w:fill="auto"/>
          </w:tcPr>
          <w:p w14:paraId="2FC0E495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30%</w:t>
            </w:r>
          </w:p>
        </w:tc>
        <w:tc>
          <w:tcPr>
            <w:tcW w:w="711" w:type="pct"/>
            <w:gridSpan w:val="2"/>
            <w:shd w:val="clear" w:color="auto" w:fill="auto"/>
          </w:tcPr>
          <w:p w14:paraId="160DF6CE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40%</w:t>
            </w:r>
          </w:p>
        </w:tc>
        <w:tc>
          <w:tcPr>
            <w:tcW w:w="715" w:type="pct"/>
            <w:gridSpan w:val="2"/>
            <w:shd w:val="clear" w:color="auto" w:fill="auto"/>
          </w:tcPr>
          <w:p w14:paraId="30C20C09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20%</w:t>
            </w:r>
          </w:p>
        </w:tc>
        <w:tc>
          <w:tcPr>
            <w:tcW w:w="782" w:type="pct"/>
            <w:gridSpan w:val="2"/>
            <w:shd w:val="clear" w:color="auto" w:fill="auto"/>
          </w:tcPr>
          <w:p w14:paraId="1F548EE3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10%</w:t>
            </w:r>
          </w:p>
        </w:tc>
        <w:tc>
          <w:tcPr>
            <w:tcW w:w="331" w:type="pct"/>
            <w:shd w:val="clear" w:color="auto" w:fill="auto"/>
          </w:tcPr>
          <w:p w14:paraId="09FA573C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100</w:t>
            </w:r>
          </w:p>
        </w:tc>
      </w:tr>
      <w:tr w:rsidR="00276BD7" w:rsidRPr="002E4BBB" w14:paraId="2CDA8816" w14:textId="77777777" w:rsidTr="00276BD7">
        <w:tc>
          <w:tcPr>
            <w:tcW w:w="1796" w:type="pct"/>
            <w:gridSpan w:val="3"/>
            <w:shd w:val="clear" w:color="auto" w:fill="auto"/>
          </w:tcPr>
          <w:p w14:paraId="3CD0F68A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Tỉ lệ chung</w:t>
            </w:r>
          </w:p>
        </w:tc>
        <w:tc>
          <w:tcPr>
            <w:tcW w:w="1376" w:type="pct"/>
            <w:gridSpan w:val="4"/>
            <w:shd w:val="clear" w:color="auto" w:fill="auto"/>
          </w:tcPr>
          <w:p w14:paraId="378EE273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70%</w:t>
            </w:r>
          </w:p>
        </w:tc>
        <w:tc>
          <w:tcPr>
            <w:tcW w:w="1496" w:type="pct"/>
            <w:gridSpan w:val="4"/>
            <w:shd w:val="clear" w:color="auto" w:fill="auto"/>
          </w:tcPr>
          <w:p w14:paraId="7F923934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30%</w:t>
            </w:r>
          </w:p>
        </w:tc>
        <w:tc>
          <w:tcPr>
            <w:tcW w:w="331" w:type="pct"/>
            <w:shd w:val="clear" w:color="auto" w:fill="auto"/>
          </w:tcPr>
          <w:p w14:paraId="27A98185" w14:textId="77777777" w:rsidR="007E6C01" w:rsidRPr="002E4BBB" w:rsidRDefault="00BD2DE5">
            <w:pPr>
              <w:spacing w:before="120" w:after="120" w:line="340" w:lineRule="exact"/>
              <w:jc w:val="center"/>
              <w:rPr>
                <w:b/>
                <w:color w:val="000000" w:themeColor="text1"/>
                <w:spacing w:val="-8"/>
                <w:szCs w:val="26"/>
              </w:rPr>
            </w:pPr>
            <w:r w:rsidRPr="002E4BBB">
              <w:rPr>
                <w:b/>
                <w:color w:val="000000" w:themeColor="text1"/>
                <w:spacing w:val="-8"/>
                <w:szCs w:val="26"/>
              </w:rPr>
              <w:t>100</w:t>
            </w:r>
          </w:p>
        </w:tc>
      </w:tr>
    </w:tbl>
    <w:p w14:paraId="56A37361" w14:textId="77777777" w:rsidR="007E6C01" w:rsidRPr="002E4BBB" w:rsidRDefault="007E6C01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578E43B4" w14:textId="77777777" w:rsidR="007E6C01" w:rsidRPr="002E4BBB" w:rsidRDefault="007E6C01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07C826B6" w14:textId="77777777" w:rsidR="007E6C01" w:rsidRPr="002E4BBB" w:rsidRDefault="007E6C01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2481D130" w14:textId="77777777" w:rsidR="007E6C01" w:rsidRPr="002E4BBB" w:rsidRDefault="007E6C01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3914FB86" w14:textId="0BE8C129" w:rsidR="007E6C01" w:rsidRPr="002E4BBB" w:rsidRDefault="007E6C01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7B46E6AE" w14:textId="77777777" w:rsidR="00233E03" w:rsidRPr="002E4BBB" w:rsidRDefault="00233E03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14:paraId="75021905" w14:textId="77777777" w:rsidR="007E6C01" w:rsidRPr="002E4BBB" w:rsidRDefault="00BD2DE5">
      <w:pPr>
        <w:spacing w:line="360" w:lineRule="auto"/>
        <w:jc w:val="both"/>
        <w:rPr>
          <w:b/>
          <w:bCs/>
          <w:iCs/>
          <w:color w:val="000000" w:themeColor="text1"/>
          <w:sz w:val="26"/>
          <w:szCs w:val="26"/>
        </w:rPr>
      </w:pPr>
      <w:r w:rsidRPr="002E4BBB">
        <w:rPr>
          <w:b/>
          <w:bCs/>
          <w:iCs/>
          <w:color w:val="000000" w:themeColor="text1"/>
          <w:sz w:val="26"/>
          <w:szCs w:val="26"/>
        </w:rPr>
        <w:t>TRƯỜNG THCS KHƯƠNG ĐÌNH</w:t>
      </w:r>
    </w:p>
    <w:p w14:paraId="6C86D0BF" w14:textId="77777777" w:rsidR="007E6C01" w:rsidRPr="002E4BBB" w:rsidRDefault="00BD2DE5">
      <w:pPr>
        <w:pStyle w:val="NormalWeb"/>
        <w:shd w:val="clear" w:color="auto" w:fill="FFFFFF"/>
        <w:spacing w:beforeAutospacing="0" w:afterAutospacing="0" w:line="360" w:lineRule="auto"/>
        <w:ind w:left="48" w:right="48"/>
        <w:jc w:val="center"/>
        <w:rPr>
          <w:b/>
          <w:color w:val="000000" w:themeColor="text1"/>
          <w:sz w:val="26"/>
          <w:szCs w:val="26"/>
        </w:rPr>
      </w:pPr>
      <w:r w:rsidRPr="002E4BBB">
        <w:rPr>
          <w:b/>
          <w:color w:val="000000" w:themeColor="text1"/>
          <w:sz w:val="26"/>
          <w:szCs w:val="26"/>
        </w:rPr>
        <w:t>MA TRẬN ĐẶC TẢ ĐỀ KIỂM TRA HỌC KÌ II - MÔN CÔNG NGHỆ 8</w:t>
      </w:r>
    </w:p>
    <w:p w14:paraId="0B031A03" w14:textId="77777777" w:rsidR="007E6C01" w:rsidRPr="002E4BBB" w:rsidRDefault="00BD2DE5">
      <w:pPr>
        <w:pStyle w:val="NormalWeb"/>
        <w:shd w:val="clear" w:color="auto" w:fill="FFFFFF"/>
        <w:spacing w:beforeAutospacing="0" w:afterAutospacing="0" w:line="360" w:lineRule="auto"/>
        <w:ind w:left="48" w:right="48"/>
        <w:jc w:val="center"/>
        <w:rPr>
          <w:rStyle w:val="Strong"/>
          <w:color w:val="000000" w:themeColor="text1"/>
        </w:rPr>
      </w:pPr>
      <w:r w:rsidRPr="002E4BBB">
        <w:rPr>
          <w:rStyle w:val="Strong"/>
          <w:color w:val="000000" w:themeColor="text1"/>
        </w:rPr>
        <w:t>NĂM HỌC 2022 - 2023</w:t>
      </w:r>
    </w:p>
    <w:p w14:paraId="1109AADA" w14:textId="77777777" w:rsidR="007E6C01" w:rsidRPr="002E4BBB" w:rsidRDefault="007E6C01">
      <w:pPr>
        <w:pStyle w:val="NormalWeb"/>
        <w:shd w:val="clear" w:color="auto" w:fill="FFFFFF"/>
        <w:spacing w:beforeAutospacing="0" w:afterAutospacing="0" w:line="360" w:lineRule="auto"/>
        <w:ind w:left="48" w:right="48"/>
        <w:jc w:val="center"/>
        <w:rPr>
          <w:rStyle w:val="Strong"/>
          <w:color w:val="000000" w:themeColor="text1"/>
        </w:rPr>
      </w:pPr>
    </w:p>
    <w:tbl>
      <w:tblPr>
        <w:tblW w:w="10260" w:type="dxa"/>
        <w:tblInd w:w="1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1373"/>
        <w:gridCol w:w="1073"/>
        <w:gridCol w:w="4304"/>
        <w:gridCol w:w="630"/>
        <w:gridCol w:w="720"/>
        <w:gridCol w:w="630"/>
        <w:gridCol w:w="990"/>
      </w:tblGrid>
      <w:tr w:rsidR="002E4BBB" w:rsidRPr="002E4BBB" w14:paraId="423F418A" w14:textId="77777777">
        <w:tc>
          <w:tcPr>
            <w:tcW w:w="54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AEC24CB" w14:textId="77777777" w:rsidR="007E6C01" w:rsidRPr="002E4BBB" w:rsidRDefault="007E6C01">
            <w:pPr>
              <w:widowControl/>
              <w:rPr>
                <w:rFonts w:eastAsia="Times New Roman"/>
                <w:b/>
                <w:bCs/>
                <w:color w:val="000000" w:themeColor="text1"/>
                <w:szCs w:val="24"/>
              </w:rPr>
            </w:pPr>
          </w:p>
          <w:p w14:paraId="104C510C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TT</w:t>
            </w:r>
          </w:p>
        </w:tc>
        <w:tc>
          <w:tcPr>
            <w:tcW w:w="137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ACDEFE8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Nội dung Kiến thức</w:t>
            </w:r>
          </w:p>
        </w:tc>
        <w:tc>
          <w:tcPr>
            <w:tcW w:w="107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9797A1D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Đơn vị kiến thức</w:t>
            </w:r>
          </w:p>
        </w:tc>
        <w:tc>
          <w:tcPr>
            <w:tcW w:w="4304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44E746A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Mức độ kiến thức, kỹ năng cần kiểm tra đánh giá</w:t>
            </w:r>
          </w:p>
        </w:tc>
        <w:tc>
          <w:tcPr>
            <w:tcW w:w="2970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0D4E418" w14:textId="77777777" w:rsidR="007E6C01" w:rsidRPr="002E4BBB" w:rsidRDefault="00BD2DE5">
            <w:pPr>
              <w:widowControl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Câu hỏi theo mức độ</w:t>
            </w:r>
          </w:p>
        </w:tc>
      </w:tr>
      <w:tr w:rsidR="002E4BBB" w:rsidRPr="002E4BBB" w14:paraId="725CC69C" w14:textId="77777777">
        <w:tc>
          <w:tcPr>
            <w:tcW w:w="54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FC2164A" w14:textId="77777777" w:rsidR="007E6C01" w:rsidRPr="002E4BBB" w:rsidRDefault="007E6C01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</w:p>
        </w:tc>
        <w:tc>
          <w:tcPr>
            <w:tcW w:w="1373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3DDCF7B" w14:textId="77777777" w:rsidR="007E6C01" w:rsidRPr="002E4BBB" w:rsidRDefault="007E6C01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</w:p>
        </w:tc>
        <w:tc>
          <w:tcPr>
            <w:tcW w:w="1073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F6D56D0" w14:textId="77777777" w:rsidR="007E6C01" w:rsidRPr="002E4BBB" w:rsidRDefault="007E6C01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</w:p>
        </w:tc>
        <w:tc>
          <w:tcPr>
            <w:tcW w:w="4304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0A814B8" w14:textId="77777777" w:rsidR="007E6C01" w:rsidRPr="002E4BBB" w:rsidRDefault="007E6C01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B2FC8A8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Nhận biết</w:t>
            </w:r>
          </w:p>
        </w:tc>
        <w:tc>
          <w:tcPr>
            <w:tcW w:w="7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331D1EF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Thông hiểu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94FB63C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Vận dụng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20EF1BD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bCs/>
                <w:color w:val="000000" w:themeColor="text1"/>
                <w:szCs w:val="24"/>
              </w:rPr>
              <w:t>Vận dụng cao</w:t>
            </w:r>
          </w:p>
        </w:tc>
      </w:tr>
      <w:tr w:rsidR="002E4BBB" w:rsidRPr="002E4BBB" w14:paraId="158989CF" w14:textId="77777777">
        <w:tc>
          <w:tcPr>
            <w:tcW w:w="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C3C3E8A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3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E381550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Gia công cơ khí</w:t>
            </w:r>
          </w:p>
        </w:tc>
        <w:tc>
          <w:tcPr>
            <w:tcW w:w="1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968E88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Chương 3</w:t>
            </w:r>
          </w:p>
          <w:p w14:paraId="32E6C389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</w:t>
            </w:r>
          </w:p>
        </w:tc>
        <w:tc>
          <w:tcPr>
            <w:tcW w:w="43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9E82739" w14:textId="77777777" w:rsidR="007E6C01" w:rsidRPr="002E4BBB" w:rsidRDefault="00BD2DE5">
            <w:pPr>
              <w:widowControl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Nhận biết được vật liệu kim loại và phi kim</w:t>
            </w:r>
          </w:p>
          <w:p w14:paraId="3A35A859" w14:textId="77777777" w:rsidR="007E6C01" w:rsidRPr="002E4BBB" w:rsidRDefault="00BD2DE5">
            <w:pPr>
              <w:widowControl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Nhận biết tính chất của vật liệu cơ khí</w:t>
            </w:r>
          </w:p>
          <w:p w14:paraId="378834BA" w14:textId="77777777" w:rsidR="007E6C01" w:rsidRPr="002E4BBB" w:rsidRDefault="00BD2DE5">
            <w:pPr>
              <w:widowControl/>
              <w:rPr>
                <w:color w:val="000000" w:themeColor="text1"/>
                <w:szCs w:val="24"/>
                <w:lang w:val="nl-NL"/>
              </w:rPr>
            </w:pPr>
            <w:r w:rsidRPr="002E4BBB">
              <w:rPr>
                <w:color w:val="000000" w:themeColor="text1"/>
                <w:szCs w:val="24"/>
              </w:rPr>
              <w:t>Vận dụng tính chất của vật liệu cơ khí đưa ra được phương pháp gia công hợp lí.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F5B879A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4,5</w:t>
            </w:r>
          </w:p>
        </w:tc>
        <w:tc>
          <w:tcPr>
            <w:tcW w:w="7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56E1C73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4,5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464B36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FC00B97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2</w:t>
            </w:r>
          </w:p>
        </w:tc>
      </w:tr>
      <w:tr w:rsidR="002E4BBB" w:rsidRPr="002E4BBB" w14:paraId="4AEA1DBE" w14:textId="77777777">
        <w:trPr>
          <w:trHeight w:val="240"/>
        </w:trPr>
        <w:tc>
          <w:tcPr>
            <w:tcW w:w="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8787788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13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08E7220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Chi tiết</w:t>
            </w:r>
            <w:r w:rsidRPr="002E4BBB">
              <w:rPr>
                <w:b/>
                <w:color w:val="000000" w:themeColor="text1"/>
                <w:szCs w:val="24"/>
              </w:rPr>
              <w:t xml:space="preserve"> </w:t>
            </w: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 </w:t>
            </w:r>
          </w:p>
          <w:p w14:paraId="13BD07AD" w14:textId="77777777" w:rsidR="007E6C01" w:rsidRPr="002E4BBB" w:rsidRDefault="00BD2DE5">
            <w:pPr>
              <w:ind w:right="-1260"/>
              <w:rPr>
                <w:b/>
                <w:color w:val="000000" w:themeColor="text1"/>
                <w:szCs w:val="24"/>
                <w:lang w:val="sv-SE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 xml:space="preserve">máy và lắp </w:t>
            </w:r>
          </w:p>
          <w:p w14:paraId="55DC275A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ghép</w:t>
            </w:r>
          </w:p>
        </w:tc>
        <w:tc>
          <w:tcPr>
            <w:tcW w:w="1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9DE87AD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Chương 4 </w:t>
            </w:r>
          </w:p>
        </w:tc>
        <w:tc>
          <w:tcPr>
            <w:tcW w:w="43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907EBD6" w14:textId="77777777" w:rsidR="007E6C01" w:rsidRPr="002E4BBB" w:rsidRDefault="00BD2DE5">
            <w:pPr>
              <w:widowControl/>
              <w:jc w:val="both"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HS nhận biết được chi tiết máy, các mối ghép.</w:t>
            </w:r>
          </w:p>
          <w:p w14:paraId="6FEF5179" w14:textId="77777777" w:rsidR="007E6C01" w:rsidRPr="002E4BBB" w:rsidRDefault="00BD2DE5">
            <w:pPr>
              <w:autoSpaceDE w:val="0"/>
              <w:autoSpaceDN w:val="0"/>
              <w:adjustRightInd w:val="0"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Học sinh hiểu được chức năng của các mối ghép, các chi tiết máy trong cơ khí</w:t>
            </w:r>
          </w:p>
          <w:p w14:paraId="4B157BE7" w14:textId="77777777" w:rsidR="007E6C01" w:rsidRPr="002E4BBB" w:rsidRDefault="00BD2DE5">
            <w:pPr>
              <w:widowControl/>
              <w:jc w:val="both"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vận dụng kiến thức đã học, từ đó đưa ra những điểm giống nhau và khác nhau của các mối ghép và ứng dụng của mối ghép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23F2AF5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2,5</w:t>
            </w:r>
          </w:p>
        </w:tc>
        <w:tc>
          <w:tcPr>
            <w:tcW w:w="7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5FAAE9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2,5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2C5F13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A4818BE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1</w:t>
            </w:r>
          </w:p>
        </w:tc>
      </w:tr>
      <w:tr w:rsidR="002E4BBB" w:rsidRPr="002E4BBB" w14:paraId="1646F7F3" w14:textId="77777777">
        <w:trPr>
          <w:trHeight w:val="573"/>
        </w:trPr>
        <w:tc>
          <w:tcPr>
            <w:tcW w:w="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283F15F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3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CF79D7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b/>
                <w:color w:val="000000" w:themeColor="text1"/>
                <w:szCs w:val="24"/>
                <w:lang w:val="sv-SE"/>
              </w:rPr>
              <w:t>Truyền và biến đổi chuyển động</w:t>
            </w:r>
          </w:p>
        </w:tc>
        <w:tc>
          <w:tcPr>
            <w:tcW w:w="1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4820D04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Chương 5.</w:t>
            </w:r>
          </w:p>
        </w:tc>
        <w:tc>
          <w:tcPr>
            <w:tcW w:w="43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C3A191B" w14:textId="77777777" w:rsidR="007E6C01" w:rsidRPr="002E4BBB" w:rsidRDefault="00BD2DE5">
            <w:pPr>
              <w:widowControl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HS nhận biết được cơ cấu biến đổi chuyển động.</w:t>
            </w:r>
          </w:p>
          <w:p w14:paraId="5BE22C06" w14:textId="77777777" w:rsidR="007E6C01" w:rsidRPr="002E4BBB" w:rsidRDefault="00BD2DE5">
            <w:pPr>
              <w:widowControl/>
              <w:rPr>
                <w:color w:val="000000" w:themeColor="text1"/>
                <w:szCs w:val="24"/>
              </w:rPr>
            </w:pPr>
            <w:r w:rsidRPr="002E4BBB">
              <w:rPr>
                <w:color w:val="000000" w:themeColor="text1"/>
                <w:szCs w:val="24"/>
              </w:rPr>
              <w:t>HS hiểu được chức năng của các cơ cấu biến đổi chuyển động.</w:t>
            </w:r>
          </w:p>
          <w:p w14:paraId="0EBFCEE7" w14:textId="77777777" w:rsidR="007E6C01" w:rsidRPr="002E4BBB" w:rsidRDefault="00BD2DE5">
            <w:pPr>
              <w:widowControl/>
              <w:rPr>
                <w:color w:val="000000" w:themeColor="text1"/>
                <w:szCs w:val="24"/>
              </w:rPr>
            </w:pPr>
            <w:r w:rsidRPr="002E4BBB">
              <w:rPr>
                <w:bCs/>
                <w:color w:val="000000" w:themeColor="text1"/>
                <w:szCs w:val="24"/>
              </w:rPr>
              <w:t>Ứng dụng của các cơ cấu biến đổi chuyển động trong sản xuất và đời sống.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F713CE5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7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63A1A3F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1,5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E0DC2DE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 1,5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F9B2A3" w14:textId="77777777" w:rsidR="007E6C01" w:rsidRPr="002E4BBB" w:rsidRDefault="00BD2DE5">
            <w:pPr>
              <w:widowControl/>
              <w:rPr>
                <w:rFonts w:eastAsia="Times New Roman"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color w:val="000000" w:themeColor="text1"/>
                <w:szCs w:val="24"/>
              </w:rPr>
              <w:t>1</w:t>
            </w:r>
          </w:p>
        </w:tc>
      </w:tr>
      <w:tr w:rsidR="007E6C01" w:rsidRPr="002E4BBB" w14:paraId="50C76A7B" w14:textId="77777777">
        <w:trPr>
          <w:trHeight w:val="394"/>
        </w:trPr>
        <w:tc>
          <w:tcPr>
            <w:tcW w:w="7290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BA2EBDC" w14:textId="77777777" w:rsidR="007E6C01" w:rsidRPr="002E4BBB" w:rsidRDefault="00BD2DE5">
            <w:pPr>
              <w:widowControl/>
              <w:jc w:val="center"/>
              <w:rPr>
                <w:rFonts w:eastAsia="Times New Roman"/>
                <w:b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color w:val="000000" w:themeColor="text1"/>
                <w:szCs w:val="24"/>
              </w:rPr>
              <w:t>Tổng:</w:t>
            </w: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3F34CE" w14:textId="77777777" w:rsidR="007E6C01" w:rsidRPr="002E4BBB" w:rsidRDefault="00BD2DE5">
            <w:pPr>
              <w:widowControl/>
              <w:rPr>
                <w:rFonts w:eastAsia="Times New Roman"/>
                <w:b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color w:val="000000" w:themeColor="text1"/>
                <w:szCs w:val="24"/>
              </w:rPr>
              <w:t>8</w:t>
            </w:r>
          </w:p>
        </w:tc>
        <w:tc>
          <w:tcPr>
            <w:tcW w:w="7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7D9B387" w14:textId="77777777" w:rsidR="007E6C01" w:rsidRPr="002E4BBB" w:rsidRDefault="00BD2DE5">
            <w:pPr>
              <w:widowControl/>
              <w:rPr>
                <w:rFonts w:eastAsia="Times New Roman"/>
                <w:b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color w:val="000000" w:themeColor="text1"/>
                <w:szCs w:val="24"/>
              </w:rPr>
              <w:t>9,5</w:t>
            </w:r>
          </w:p>
          <w:p w14:paraId="35C92313" w14:textId="77777777" w:rsidR="007E6C01" w:rsidRPr="002E4BBB" w:rsidRDefault="007E6C01">
            <w:pPr>
              <w:widowControl/>
              <w:rPr>
                <w:rFonts w:eastAsia="Times New Roman"/>
                <w:b/>
                <w:color w:val="000000" w:themeColor="text1"/>
                <w:szCs w:val="24"/>
              </w:rPr>
            </w:pPr>
          </w:p>
        </w:tc>
        <w:tc>
          <w:tcPr>
            <w:tcW w:w="6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053725D" w14:textId="77777777" w:rsidR="007E6C01" w:rsidRPr="002E4BBB" w:rsidRDefault="00BD2DE5">
            <w:pPr>
              <w:widowControl/>
              <w:rPr>
                <w:rFonts w:eastAsia="Times New Roman"/>
                <w:b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color w:val="000000" w:themeColor="text1"/>
                <w:szCs w:val="24"/>
              </w:rPr>
              <w:t> 5,5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5700D3" w14:textId="77777777" w:rsidR="007E6C01" w:rsidRPr="002E4BBB" w:rsidRDefault="00BD2DE5">
            <w:pPr>
              <w:widowControl/>
              <w:rPr>
                <w:rFonts w:eastAsia="Times New Roman"/>
                <w:b/>
                <w:color w:val="000000" w:themeColor="text1"/>
                <w:szCs w:val="24"/>
              </w:rPr>
            </w:pPr>
            <w:r w:rsidRPr="002E4BBB">
              <w:rPr>
                <w:rFonts w:eastAsia="Times New Roman"/>
                <w:b/>
                <w:color w:val="000000" w:themeColor="text1"/>
                <w:szCs w:val="24"/>
              </w:rPr>
              <w:t>4</w:t>
            </w:r>
          </w:p>
        </w:tc>
      </w:tr>
    </w:tbl>
    <w:p w14:paraId="0D4CD205" w14:textId="77777777" w:rsidR="007E6C01" w:rsidRPr="002E4BBB" w:rsidRDefault="007E6C01">
      <w:pPr>
        <w:jc w:val="center"/>
        <w:rPr>
          <w:b/>
          <w:color w:val="000000" w:themeColor="text1"/>
          <w:szCs w:val="24"/>
        </w:rPr>
      </w:pPr>
    </w:p>
    <w:p w14:paraId="5721BB6B" w14:textId="7A882BD1" w:rsidR="007E6C01" w:rsidRPr="002E4BBB" w:rsidRDefault="00BD2DE5">
      <w:pPr>
        <w:rPr>
          <w:b/>
          <w:color w:val="000000" w:themeColor="text1"/>
          <w:sz w:val="28"/>
          <w:szCs w:val="28"/>
        </w:rPr>
      </w:pPr>
      <w:r w:rsidRPr="002E4BBB">
        <w:rPr>
          <w:b/>
          <w:color w:val="000000" w:themeColor="text1"/>
          <w:szCs w:val="24"/>
        </w:rPr>
        <w:t xml:space="preserve">     </w:t>
      </w:r>
      <w:r w:rsidRPr="002E4BBB">
        <w:rPr>
          <w:b/>
          <w:color w:val="000000" w:themeColor="text1"/>
          <w:szCs w:val="24"/>
        </w:rPr>
        <w:tab/>
      </w:r>
      <w:r w:rsidRPr="002E4BBB">
        <w:rPr>
          <w:b/>
          <w:color w:val="000000" w:themeColor="text1"/>
          <w:sz w:val="28"/>
          <w:szCs w:val="28"/>
        </w:rPr>
        <w:t xml:space="preserve">   GV ra đề                                      Nhóm trưởng                        TT chuyên môn</w:t>
      </w:r>
    </w:p>
    <w:p w14:paraId="441FDB27" w14:textId="77777777" w:rsidR="007E6C01" w:rsidRPr="002E4BBB" w:rsidRDefault="007E6C01">
      <w:pPr>
        <w:rPr>
          <w:color w:val="000000" w:themeColor="text1"/>
          <w:sz w:val="28"/>
          <w:szCs w:val="28"/>
        </w:rPr>
      </w:pPr>
    </w:p>
    <w:p w14:paraId="1527347F" w14:textId="77777777" w:rsidR="007E6C01" w:rsidRPr="002E4BBB" w:rsidRDefault="00BD2DE5">
      <w:pPr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 xml:space="preserve"> </w:t>
      </w:r>
    </w:p>
    <w:p w14:paraId="1C15B100" w14:textId="77777777" w:rsidR="007E6C01" w:rsidRPr="002E4BBB" w:rsidRDefault="007E6C01">
      <w:pPr>
        <w:rPr>
          <w:color w:val="000000" w:themeColor="text1"/>
          <w:sz w:val="28"/>
          <w:szCs w:val="28"/>
        </w:rPr>
      </w:pPr>
    </w:p>
    <w:p w14:paraId="0733FDB5" w14:textId="77777777" w:rsidR="007E6C01" w:rsidRPr="002E4BBB" w:rsidRDefault="007E6C01">
      <w:pPr>
        <w:rPr>
          <w:color w:val="000000" w:themeColor="text1"/>
          <w:sz w:val="28"/>
          <w:szCs w:val="28"/>
        </w:rPr>
      </w:pPr>
    </w:p>
    <w:p w14:paraId="7098BEC6" w14:textId="7B29009E" w:rsidR="007E6C01" w:rsidRPr="002E4BBB" w:rsidRDefault="00BD2DE5">
      <w:pPr>
        <w:ind w:firstLine="720"/>
        <w:rPr>
          <w:color w:val="000000" w:themeColor="text1"/>
          <w:sz w:val="28"/>
          <w:szCs w:val="28"/>
        </w:rPr>
      </w:pPr>
      <w:r w:rsidRPr="002E4BBB">
        <w:rPr>
          <w:color w:val="000000" w:themeColor="text1"/>
          <w:sz w:val="28"/>
          <w:szCs w:val="28"/>
        </w:rPr>
        <w:t>Nguyễn Thị Hằng                          Lê Đức Dũng                        Mai Thị Kim Nhung</w:t>
      </w:r>
    </w:p>
    <w:sectPr w:rsidR="007E6C01" w:rsidRPr="002E4BBB" w:rsidSect="00040C4E">
      <w:pgSz w:w="11907" w:h="16840"/>
      <w:pgMar w:top="619" w:right="562" w:bottom="547" w:left="1170" w:header="720" w:footer="720" w:gutter="0"/>
      <w:cols w:space="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9AAEE3A"/>
    <w:multiLevelType w:val="singleLevel"/>
    <w:tmpl w:val="99AAEE3A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9DA5FB42"/>
    <w:multiLevelType w:val="singleLevel"/>
    <w:tmpl w:val="9DA5FB42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B731D743"/>
    <w:multiLevelType w:val="singleLevel"/>
    <w:tmpl w:val="B731D743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3" w15:restartNumberingAfterBreak="0">
    <w:nsid w:val="E87B1F4A"/>
    <w:multiLevelType w:val="singleLevel"/>
    <w:tmpl w:val="E87B1F4A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EE793CCF"/>
    <w:multiLevelType w:val="singleLevel"/>
    <w:tmpl w:val="EE793CCF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5" w15:restartNumberingAfterBreak="0">
    <w:nsid w:val="F347CCC9"/>
    <w:multiLevelType w:val="singleLevel"/>
    <w:tmpl w:val="F347CCC9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6" w15:restartNumberingAfterBreak="0">
    <w:nsid w:val="03A82BD1"/>
    <w:multiLevelType w:val="singleLevel"/>
    <w:tmpl w:val="03A82BD1"/>
    <w:lvl w:ilvl="0">
      <w:start w:val="1"/>
      <w:numFmt w:val="upperLetter"/>
      <w:suff w:val="space"/>
      <w:lvlText w:val="%1."/>
      <w:lvlJc w:val="left"/>
      <w:rPr>
        <w:rFonts w:hint="default"/>
        <w:color w:val="FF0000"/>
      </w:rPr>
    </w:lvl>
  </w:abstractNum>
  <w:abstractNum w:abstractNumId="7" w15:restartNumberingAfterBreak="0">
    <w:nsid w:val="29CCEE5D"/>
    <w:multiLevelType w:val="singleLevel"/>
    <w:tmpl w:val="29CCEE5D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7113E93D"/>
    <w:multiLevelType w:val="singleLevel"/>
    <w:tmpl w:val="7113E93D"/>
    <w:lvl w:ilvl="0">
      <w:start w:val="1"/>
      <w:numFmt w:val="upperRoman"/>
      <w:suff w:val="space"/>
      <w:lvlText w:val="%1."/>
      <w:lvlJc w:val="left"/>
      <w:rPr>
        <w:rFonts w:hint="default"/>
        <w:b/>
        <w:bCs/>
        <w:i w:val="0"/>
        <w:iCs w:val="0"/>
      </w:rPr>
    </w:lvl>
  </w:abstractNum>
  <w:num w:numId="1" w16cid:durableId="2016153638">
    <w:abstractNumId w:val="8"/>
  </w:num>
  <w:num w:numId="2" w16cid:durableId="409429808">
    <w:abstractNumId w:val="3"/>
  </w:num>
  <w:num w:numId="3" w16cid:durableId="280499013">
    <w:abstractNumId w:val="2"/>
  </w:num>
  <w:num w:numId="4" w16cid:durableId="1269190960">
    <w:abstractNumId w:val="5"/>
  </w:num>
  <w:num w:numId="5" w16cid:durableId="1530266113">
    <w:abstractNumId w:val="7"/>
  </w:num>
  <w:num w:numId="6" w16cid:durableId="945423694">
    <w:abstractNumId w:val="4"/>
  </w:num>
  <w:num w:numId="7" w16cid:durableId="704793158">
    <w:abstractNumId w:val="0"/>
  </w:num>
  <w:num w:numId="8" w16cid:durableId="1803889998">
    <w:abstractNumId w:val="1"/>
  </w:num>
  <w:num w:numId="9" w16cid:durableId="85747453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mirrorMargins/>
  <w:proofState w:grammar="clean"/>
  <w:defaultTabStop w:val="720"/>
  <w:drawingGridHorizontalSpacing w:val="140"/>
  <w:drawingGridVerticalSpacing w:val="381"/>
  <w:noPunctuationKerning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7C9B"/>
    <w:rsid w:val="00003FBC"/>
    <w:rsid w:val="00040C4E"/>
    <w:rsid w:val="000B4449"/>
    <w:rsid w:val="001523E1"/>
    <w:rsid w:val="001D7223"/>
    <w:rsid w:val="00233E03"/>
    <w:rsid w:val="00240D2C"/>
    <w:rsid w:val="00276BD7"/>
    <w:rsid w:val="002E4BBB"/>
    <w:rsid w:val="00687F70"/>
    <w:rsid w:val="007278E8"/>
    <w:rsid w:val="00753127"/>
    <w:rsid w:val="007E6C01"/>
    <w:rsid w:val="0080385E"/>
    <w:rsid w:val="008F6A94"/>
    <w:rsid w:val="009E63FD"/>
    <w:rsid w:val="00AC349E"/>
    <w:rsid w:val="00B13660"/>
    <w:rsid w:val="00B2102E"/>
    <w:rsid w:val="00B91C05"/>
    <w:rsid w:val="00BD14CB"/>
    <w:rsid w:val="00BD2DE5"/>
    <w:rsid w:val="00BE455C"/>
    <w:rsid w:val="00C244B9"/>
    <w:rsid w:val="00C32198"/>
    <w:rsid w:val="00C4133D"/>
    <w:rsid w:val="00CB3E6B"/>
    <w:rsid w:val="00CE7C9B"/>
    <w:rsid w:val="00D2070B"/>
    <w:rsid w:val="00DC3E90"/>
    <w:rsid w:val="00EB097E"/>
    <w:rsid w:val="00F74E24"/>
    <w:rsid w:val="11BF60A8"/>
    <w:rsid w:val="31C90B57"/>
    <w:rsid w:val="454A2AEC"/>
    <w:rsid w:val="49D12203"/>
    <w:rsid w:val="4A927799"/>
    <w:rsid w:val="65E178F9"/>
    <w:rsid w:val="7DCB2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EFE526A"/>
  <w15:docId w15:val="{C3762ED3-2367-4170-8E2C-6FE8CCE24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</w:pPr>
    <w:rPr>
      <w:kern w:val="2"/>
      <w:sz w:val="24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qFormat/>
    <w:pPr>
      <w:spacing w:beforeAutospacing="1" w:afterAutospacing="1"/>
    </w:pPr>
    <w:rPr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qFormat/>
    <w:pPr>
      <w:spacing w:after="160" w:line="240" w:lineRule="exact"/>
    </w:pPr>
    <w:rPr>
      <w:rFonts w:ascii="Arial" w:hAnsi="Arial" w:cs="Arial"/>
      <w:szCs w:val="24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1">
    <w:name w:val="Table Grid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6BD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BD7"/>
    <w:rPr>
      <w:rFonts w:ascii="Segoe UI" w:hAnsi="Segoe UI" w:cs="Segoe UI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73</Words>
  <Characters>669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nhung mai</cp:lastModifiedBy>
  <cp:revision>2</cp:revision>
  <cp:lastPrinted>2023-03-09T06:59:00Z</cp:lastPrinted>
  <dcterms:created xsi:type="dcterms:W3CDTF">2023-11-21T15:42:00Z</dcterms:created>
  <dcterms:modified xsi:type="dcterms:W3CDTF">2023-11-2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84D34978527A44779858FD670C866392</vt:lpwstr>
  </property>
</Properties>
</file>